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  <p:sldMasterId id="2147483713" r:id="rId2"/>
    <p:sldMasterId id="2147483727" r:id="rId3"/>
  </p:sldMasterIdLst>
  <p:notesMasterIdLst>
    <p:notesMasterId r:id="rId75"/>
  </p:notesMasterIdLst>
  <p:sldIdLst>
    <p:sldId id="257" r:id="rId4"/>
    <p:sldId id="1919" r:id="rId5"/>
    <p:sldId id="1921" r:id="rId6"/>
    <p:sldId id="1922" r:id="rId7"/>
    <p:sldId id="1923" r:id="rId8"/>
    <p:sldId id="1924" r:id="rId9"/>
    <p:sldId id="1925" r:id="rId10"/>
    <p:sldId id="1926" r:id="rId11"/>
    <p:sldId id="1927" r:id="rId12"/>
    <p:sldId id="1928" r:id="rId13"/>
    <p:sldId id="1929" r:id="rId14"/>
    <p:sldId id="1930" r:id="rId15"/>
    <p:sldId id="1931" r:id="rId16"/>
    <p:sldId id="1932" r:id="rId17"/>
    <p:sldId id="1933" r:id="rId18"/>
    <p:sldId id="1934" r:id="rId19"/>
    <p:sldId id="1935" r:id="rId20"/>
    <p:sldId id="1936" r:id="rId21"/>
    <p:sldId id="1937" r:id="rId22"/>
    <p:sldId id="1938" r:id="rId23"/>
    <p:sldId id="1939" r:id="rId24"/>
    <p:sldId id="1940" r:id="rId25"/>
    <p:sldId id="1941" r:id="rId26"/>
    <p:sldId id="1942" r:id="rId27"/>
    <p:sldId id="1943" r:id="rId28"/>
    <p:sldId id="1944" r:id="rId29"/>
    <p:sldId id="1945" r:id="rId30"/>
    <p:sldId id="1946" r:id="rId31"/>
    <p:sldId id="1947" r:id="rId32"/>
    <p:sldId id="1948" r:id="rId33"/>
    <p:sldId id="1949" r:id="rId34"/>
    <p:sldId id="1950" r:id="rId35"/>
    <p:sldId id="1951" r:id="rId36"/>
    <p:sldId id="1952" r:id="rId37"/>
    <p:sldId id="1953" r:id="rId38"/>
    <p:sldId id="1954" r:id="rId39"/>
    <p:sldId id="1955" r:id="rId40"/>
    <p:sldId id="1956" r:id="rId41"/>
    <p:sldId id="1957" r:id="rId42"/>
    <p:sldId id="1958" r:id="rId43"/>
    <p:sldId id="1959" r:id="rId44"/>
    <p:sldId id="1960" r:id="rId45"/>
    <p:sldId id="1961" r:id="rId46"/>
    <p:sldId id="1962" r:id="rId47"/>
    <p:sldId id="1963" r:id="rId48"/>
    <p:sldId id="1964" r:id="rId49"/>
    <p:sldId id="1965" r:id="rId50"/>
    <p:sldId id="1966" r:id="rId51"/>
    <p:sldId id="1967" r:id="rId52"/>
    <p:sldId id="1968" r:id="rId53"/>
    <p:sldId id="1969" r:id="rId54"/>
    <p:sldId id="1970" r:id="rId55"/>
    <p:sldId id="1971" r:id="rId56"/>
    <p:sldId id="1972" r:id="rId57"/>
    <p:sldId id="1973" r:id="rId58"/>
    <p:sldId id="1974" r:id="rId59"/>
    <p:sldId id="1975" r:id="rId60"/>
    <p:sldId id="1976" r:id="rId61"/>
    <p:sldId id="1977" r:id="rId62"/>
    <p:sldId id="1978" r:id="rId63"/>
    <p:sldId id="1979" r:id="rId64"/>
    <p:sldId id="1980" r:id="rId65"/>
    <p:sldId id="1981" r:id="rId66"/>
    <p:sldId id="1986" r:id="rId67"/>
    <p:sldId id="1989" r:id="rId68"/>
    <p:sldId id="1990" r:id="rId69"/>
    <p:sldId id="1987" r:id="rId70"/>
    <p:sldId id="1988" r:id="rId71"/>
    <p:sldId id="1983" r:id="rId72"/>
    <p:sldId id="1984" r:id="rId73"/>
    <p:sldId id="1985" r:id="rId7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97C33"/>
    <a:srgbClr val="282828"/>
    <a:srgbClr val="3C3C3C"/>
    <a:srgbClr val="505050"/>
    <a:srgbClr val="7878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02" autoAdjust="0"/>
    <p:restoredTop sz="94508" autoAdjust="0"/>
  </p:normalViewPr>
  <p:slideViewPr>
    <p:cSldViewPr snapToGrid="0">
      <p:cViewPr varScale="1">
        <p:scale>
          <a:sx n="160" d="100"/>
          <a:sy n="160" d="100"/>
        </p:scale>
        <p:origin x="468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slide" Target="slides/slide71.xml"/><Relationship Id="rId79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presProps" Target="presProps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50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50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50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1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50.wmf"/><Relationship Id="rId1" Type="http://schemas.openxmlformats.org/officeDocument/2006/relationships/image" Target="../media/image157.wmf"/><Relationship Id="rId4" Type="http://schemas.openxmlformats.org/officeDocument/2006/relationships/image" Target="../media/image1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50.wmf"/><Relationship Id="rId1" Type="http://schemas.openxmlformats.org/officeDocument/2006/relationships/image" Target="../media/image163.wmf"/><Relationship Id="rId4" Type="http://schemas.openxmlformats.org/officeDocument/2006/relationships/image" Target="../media/image1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5.wmf"/><Relationship Id="rId7" Type="http://schemas.openxmlformats.org/officeDocument/2006/relationships/image" Target="../media/image68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50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50.wmf"/><Relationship Id="rId7" Type="http://schemas.openxmlformats.org/officeDocument/2006/relationships/image" Target="../media/image75.wmf"/><Relationship Id="rId12" Type="http://schemas.openxmlformats.org/officeDocument/2006/relationships/image" Target="../media/image69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11" Type="http://schemas.openxmlformats.org/officeDocument/2006/relationships/image" Target="../media/image68.wmf"/><Relationship Id="rId5" Type="http://schemas.openxmlformats.org/officeDocument/2006/relationships/image" Target="../media/image73.wmf"/><Relationship Id="rId10" Type="http://schemas.openxmlformats.org/officeDocument/2006/relationships/image" Target="../media/image67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7.wmf"/><Relationship Id="rId1" Type="http://schemas.openxmlformats.org/officeDocument/2006/relationships/image" Target="../media/image50.wmf"/><Relationship Id="rId6" Type="http://schemas.openxmlformats.org/officeDocument/2006/relationships/image" Target="../media/image73.wmf"/><Relationship Id="rId11" Type="http://schemas.openxmlformats.org/officeDocument/2006/relationships/image" Target="../media/image76.wmf"/><Relationship Id="rId5" Type="http://schemas.openxmlformats.org/officeDocument/2006/relationships/image" Target="../media/image72.wmf"/><Relationship Id="rId10" Type="http://schemas.openxmlformats.org/officeDocument/2006/relationships/image" Target="../media/image71.wmf"/><Relationship Id="rId4" Type="http://schemas.openxmlformats.org/officeDocument/2006/relationships/image" Target="../media/image69.wmf"/><Relationship Id="rId9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85.wmf"/><Relationship Id="rId3" Type="http://schemas.openxmlformats.org/officeDocument/2006/relationships/image" Target="../media/image81.wmf"/><Relationship Id="rId7" Type="http://schemas.openxmlformats.org/officeDocument/2006/relationships/image" Target="../media/image68.wmf"/><Relationship Id="rId12" Type="http://schemas.openxmlformats.org/officeDocument/2006/relationships/image" Target="../media/image84.wmf"/><Relationship Id="rId2" Type="http://schemas.openxmlformats.org/officeDocument/2006/relationships/image" Target="../media/image80.wmf"/><Relationship Id="rId1" Type="http://schemas.openxmlformats.org/officeDocument/2006/relationships/image" Target="../media/image50.wmf"/><Relationship Id="rId6" Type="http://schemas.openxmlformats.org/officeDocument/2006/relationships/image" Target="../media/image67.wmf"/><Relationship Id="rId11" Type="http://schemas.openxmlformats.org/officeDocument/2006/relationships/image" Target="../media/image74.wmf"/><Relationship Id="rId5" Type="http://schemas.openxmlformats.org/officeDocument/2006/relationships/image" Target="../media/image83.wmf"/><Relationship Id="rId10" Type="http://schemas.openxmlformats.org/officeDocument/2006/relationships/image" Target="../media/image73.wmf"/><Relationship Id="rId4" Type="http://schemas.openxmlformats.org/officeDocument/2006/relationships/image" Target="../media/image82.wmf"/><Relationship Id="rId9" Type="http://schemas.openxmlformats.org/officeDocument/2006/relationships/image" Target="../media/image7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78530-FA70-466B-A92D-42BAEA139F1D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29FF3C-7111-4713-B058-2B84BB396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8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lues reflect magnitude and recentness of mov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889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0844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57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</a:t>
            </a:r>
            <a:r>
              <a:rPr lang="en-US" baseline="0" dirty="0" smtClean="0"/>
              <a:t> tracks reflect long-term mo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2739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8742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059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1661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6114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2244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439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048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802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820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924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720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38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376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2891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784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559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371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034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4512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455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752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F9DED-C3AA-40F6-ACE9-AC54436C1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537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507D0-B977-4740-8279-C9CFD49FDA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184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033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30583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771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788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675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871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79389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20833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6973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27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001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73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219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710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16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926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24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943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795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887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6E678-3A56-4B66-8875-E0ADA909F534}" type="datetimeFigureOut">
              <a:rPr lang="en-US" smtClean="0"/>
              <a:t>11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850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rahuls/pub/voec2009-rahuls.pdf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://www.irisa.fr/vista/Papers/2007_iccv_laptev.pdf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hyperlink" Target="http://www.irisa.fr/vista/Papers/2008_cvpr_laptev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://vision.stanford.edu/documents/YaoFei-Fei_CVPR2010b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jpeg"/><Relationship Id="rId1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0.wmf"/><Relationship Id="rId12" Type="http://schemas.openxmlformats.org/officeDocument/2006/relationships/image" Target="../media/image57.png"/><Relationship Id="rId17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.bin"/><Relationship Id="rId20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6.jpeg"/><Relationship Id="rId5" Type="http://schemas.openxmlformats.org/officeDocument/2006/relationships/image" Target="../media/image52.jpeg"/><Relationship Id="rId15" Type="http://schemas.openxmlformats.org/officeDocument/2006/relationships/image" Target="../media/image60.jpeg"/><Relationship Id="rId10" Type="http://schemas.openxmlformats.org/officeDocument/2006/relationships/image" Target="../media/image55.png"/><Relationship Id="rId19" Type="http://schemas.openxmlformats.org/officeDocument/2006/relationships/image" Target="../media/image62.jpeg"/><Relationship Id="rId4" Type="http://schemas.openxmlformats.org/officeDocument/2006/relationships/image" Target="../media/image51.jpeg"/><Relationship Id="rId9" Type="http://schemas.openxmlformats.org/officeDocument/2006/relationships/image" Target="../media/image54.png"/><Relationship Id="rId14" Type="http://schemas.openxmlformats.org/officeDocument/2006/relationships/image" Target="../media/image59.jpe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9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6.wmf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5.wmf"/><Relationship Id="rId19" Type="http://schemas.openxmlformats.org/officeDocument/2006/relationships/image" Target="../media/image68.w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74.wmf"/><Relationship Id="rId25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4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oleObject" Target="../embeddings/oleObject26.bin"/><Relationship Id="rId10" Type="http://schemas.openxmlformats.org/officeDocument/2006/relationships/image" Target="../media/image50.wmf"/><Relationship Id="rId19" Type="http://schemas.openxmlformats.org/officeDocument/2006/relationships/image" Target="../media/image75.wmf"/><Relationship Id="rId4" Type="http://schemas.openxmlformats.org/officeDocument/2006/relationships/image" Target="../media/image51.jpe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8.wmf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73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37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72.wmf"/><Relationship Id="rId23" Type="http://schemas.openxmlformats.org/officeDocument/2006/relationships/image" Target="../media/image70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74.wmf"/><Relationship Id="rId4" Type="http://schemas.openxmlformats.org/officeDocument/2006/relationships/image" Target="../media/image51.jpeg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69.wmf"/><Relationship Id="rId7" Type="http://schemas.openxmlformats.org/officeDocument/2006/relationships/oleObject" Target="../embeddings/oleObject41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67.wmf"/><Relationship Id="rId25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8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0.wmf"/><Relationship Id="rId11" Type="http://schemas.openxmlformats.org/officeDocument/2006/relationships/image" Target="../media/image81.wmf"/><Relationship Id="rId24" Type="http://schemas.openxmlformats.org/officeDocument/2006/relationships/oleObject" Target="../embeddings/oleObject50.bin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83.wmf"/><Relationship Id="rId23" Type="http://schemas.openxmlformats.org/officeDocument/2006/relationships/image" Target="../media/image72.wmf"/><Relationship Id="rId28" Type="http://schemas.openxmlformats.org/officeDocument/2006/relationships/oleObject" Target="../embeddings/oleObject52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68.wmf"/><Relationship Id="rId31" Type="http://schemas.openxmlformats.org/officeDocument/2006/relationships/image" Target="../media/image85.wmf"/><Relationship Id="rId4" Type="http://schemas.openxmlformats.org/officeDocument/2006/relationships/image" Target="../media/image51.jpeg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74.wmf"/><Relationship Id="rId30" Type="http://schemas.openxmlformats.org/officeDocument/2006/relationships/oleObject" Target="../embeddings/oleObject5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91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86.wmf"/><Relationship Id="rId12" Type="http://schemas.openxmlformats.org/officeDocument/2006/relationships/image" Target="../media/image9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88.png"/><Relationship Id="rId4" Type="http://schemas.openxmlformats.org/officeDocument/2006/relationships/image" Target="../media/image50.wmf"/><Relationship Id="rId9" Type="http://schemas.openxmlformats.org/officeDocument/2006/relationships/image" Target="../media/image87.png"/><Relationship Id="rId14" Type="http://schemas.openxmlformats.org/officeDocument/2006/relationships/image" Target="../media/image92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oleObject" Target="../embeddings/oleObject58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9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8.png"/><Relationship Id="rId4" Type="http://schemas.openxmlformats.org/officeDocument/2006/relationships/image" Target="../media/image94.wmf"/><Relationship Id="rId9" Type="http://schemas.openxmlformats.org/officeDocument/2006/relationships/image" Target="../media/image87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oleObject" Target="../embeddings/oleObject66.bin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95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9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jpeg"/><Relationship Id="rId3" Type="http://schemas.openxmlformats.org/officeDocument/2006/relationships/oleObject" Target="../embeddings/oleObject70.bin"/><Relationship Id="rId7" Type="http://schemas.openxmlformats.org/officeDocument/2006/relationships/image" Target="../media/image9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jpeg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6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2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92.bin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8.bin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101.wmf"/><Relationship Id="rId25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79.bin"/><Relationship Id="rId24" Type="http://schemas.openxmlformats.org/officeDocument/2006/relationships/oleObject" Target="../embeddings/oleObject90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9.bin"/><Relationship Id="rId10" Type="http://schemas.openxmlformats.org/officeDocument/2006/relationships/oleObject" Target="../embeddings/oleObject78.bin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Relationship Id="rId22" Type="http://schemas.openxmlformats.org/officeDocument/2006/relationships/image" Target="../media/image102.wmf"/><Relationship Id="rId27" Type="http://schemas.openxmlformats.org/officeDocument/2006/relationships/image" Target="../media/image10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1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106.wmf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110.wmf"/><Relationship Id="rId4" Type="http://schemas.openxmlformats.org/officeDocument/2006/relationships/image" Target="../media/image50.wmf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99.bin"/><Relationship Id="rId22" Type="http://schemas.openxmlformats.org/officeDocument/2006/relationships/oleObject" Target="../embeddings/oleObject10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4.bin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5.wmf"/><Relationship Id="rId5" Type="http://schemas.openxmlformats.org/officeDocument/2006/relationships/oleObject" Target="../embeddings/oleObject105.bin"/><Relationship Id="rId10" Type="http://schemas.openxmlformats.org/officeDocument/2006/relationships/oleObject" Target="../embeddings/oleObject108.bin"/><Relationship Id="rId4" Type="http://schemas.openxmlformats.org/officeDocument/2006/relationships/image" Target="../media/image50.wmf"/><Relationship Id="rId9" Type="http://schemas.openxmlformats.org/officeDocument/2006/relationships/image" Target="../media/image114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27.png"/><Relationship Id="rId18" Type="http://schemas.openxmlformats.org/officeDocument/2006/relationships/image" Target="../media/image13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31.png"/><Relationship Id="rId2" Type="http://schemas.openxmlformats.org/officeDocument/2006/relationships/image" Target="../media/image116.png"/><Relationship Id="rId16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jpeg"/><Relationship Id="rId11" Type="http://schemas.openxmlformats.org/officeDocument/2006/relationships/image" Target="../media/image125.png"/><Relationship Id="rId5" Type="http://schemas.openxmlformats.org/officeDocument/2006/relationships/image" Target="../media/image119.jpeg"/><Relationship Id="rId15" Type="http://schemas.openxmlformats.org/officeDocument/2006/relationships/image" Target="../media/image129.png"/><Relationship Id="rId10" Type="http://schemas.openxmlformats.org/officeDocument/2006/relationships/image" Target="../media/image124.png"/><Relationship Id="rId19" Type="http://schemas.openxmlformats.org/officeDocument/2006/relationships/image" Target="../media/image133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Relationship Id="rId14" Type="http://schemas.openxmlformats.org/officeDocument/2006/relationships/image" Target="../media/image1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LQm25nW6aZw" TargetMode="External"/><Relationship Id="rId2" Type="http://schemas.openxmlformats.org/officeDocument/2006/relationships/hyperlink" Target="https://www.youtube.com/watch?v=bcgXAQcvxdc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18" Type="http://schemas.openxmlformats.org/officeDocument/2006/relationships/image" Target="../media/image150.png"/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17" Type="http://schemas.openxmlformats.org/officeDocument/2006/relationships/image" Target="../media/image149.png"/><Relationship Id="rId2" Type="http://schemas.openxmlformats.org/officeDocument/2006/relationships/image" Target="../media/image134.png"/><Relationship Id="rId16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5" Type="http://schemas.openxmlformats.org/officeDocument/2006/relationships/image" Target="../media/image147.png"/><Relationship Id="rId10" Type="http://schemas.openxmlformats.org/officeDocument/2006/relationships/image" Target="../media/image142.png"/><Relationship Id="rId19" Type="http://schemas.openxmlformats.org/officeDocument/2006/relationships/image" Target="../media/image151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image" Target="../media/image14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153.png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2.wmf"/><Relationship Id="rId11" Type="http://schemas.openxmlformats.org/officeDocument/2006/relationships/image" Target="../media/image156.png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55.png"/><Relationship Id="rId4" Type="http://schemas.openxmlformats.org/officeDocument/2006/relationships/image" Target="../media/image154.png"/><Relationship Id="rId9" Type="http://schemas.openxmlformats.org/officeDocument/2006/relationships/oleObject" Target="../embeddings/oleObject111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62.png"/><Relationship Id="rId18" Type="http://schemas.openxmlformats.org/officeDocument/2006/relationships/image" Target="../media/image159.wmf"/><Relationship Id="rId3" Type="http://schemas.openxmlformats.org/officeDocument/2006/relationships/image" Target="../media/image154.png"/><Relationship Id="rId7" Type="http://schemas.openxmlformats.org/officeDocument/2006/relationships/image" Target="../media/image50.wmf"/><Relationship Id="rId12" Type="http://schemas.openxmlformats.org/officeDocument/2006/relationships/image" Target="../media/image161.png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6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60.png"/><Relationship Id="rId5" Type="http://schemas.openxmlformats.org/officeDocument/2006/relationships/image" Target="../media/image157.wmf"/><Relationship Id="rId15" Type="http://schemas.openxmlformats.org/officeDocument/2006/relationships/image" Target="../media/image158.wmf"/><Relationship Id="rId10" Type="http://schemas.openxmlformats.org/officeDocument/2006/relationships/image" Target="../media/image153.png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55.png"/><Relationship Id="rId14" Type="http://schemas.openxmlformats.org/officeDocument/2006/relationships/oleObject" Target="../embeddings/oleObject11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13" Type="http://schemas.openxmlformats.org/officeDocument/2006/relationships/oleObject" Target="../embeddings/oleObject121.bin"/><Relationship Id="rId3" Type="http://schemas.openxmlformats.org/officeDocument/2006/relationships/image" Target="../media/image156.png"/><Relationship Id="rId7" Type="http://schemas.openxmlformats.org/officeDocument/2006/relationships/image" Target="../media/image153.png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5.png"/><Relationship Id="rId11" Type="http://schemas.openxmlformats.org/officeDocument/2006/relationships/oleObject" Target="../embeddings/oleObject119.bin"/><Relationship Id="rId5" Type="http://schemas.openxmlformats.org/officeDocument/2006/relationships/image" Target="../media/image163.wmf"/><Relationship Id="rId15" Type="http://schemas.openxmlformats.org/officeDocument/2006/relationships/image" Target="../media/image164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18.bin"/><Relationship Id="rId14" Type="http://schemas.openxmlformats.org/officeDocument/2006/relationships/oleObject" Target="../embeddings/oleObject12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jpeg"/><Relationship Id="rId13" Type="http://schemas.openxmlformats.org/officeDocument/2006/relationships/image" Target="../media/image179.jpeg"/><Relationship Id="rId18" Type="http://schemas.openxmlformats.org/officeDocument/2006/relationships/image" Target="../media/image182.jpeg"/><Relationship Id="rId3" Type="http://schemas.openxmlformats.org/officeDocument/2006/relationships/image" Target="../media/image172.emf"/><Relationship Id="rId7" Type="http://schemas.openxmlformats.org/officeDocument/2006/relationships/image" Target="../media/image176.png"/><Relationship Id="rId12" Type="http://schemas.openxmlformats.org/officeDocument/2006/relationships/image" Target="../media/image178.png"/><Relationship Id="rId17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emf"/><Relationship Id="rId20" Type="http://schemas.openxmlformats.org/officeDocument/2006/relationships/image" Target="../media/image184.jpe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5.png"/><Relationship Id="rId11" Type="http://schemas.openxmlformats.org/officeDocument/2006/relationships/oleObject" Target="../embeddings/oleObject125.bin"/><Relationship Id="rId5" Type="http://schemas.openxmlformats.org/officeDocument/2006/relationships/image" Target="../media/image174.png"/><Relationship Id="rId15" Type="http://schemas.openxmlformats.org/officeDocument/2006/relationships/image" Target="../media/image59.jpeg"/><Relationship Id="rId10" Type="http://schemas.openxmlformats.org/officeDocument/2006/relationships/image" Target="../media/image50.wmf"/><Relationship Id="rId19" Type="http://schemas.openxmlformats.org/officeDocument/2006/relationships/image" Target="../media/image183.emf"/><Relationship Id="rId4" Type="http://schemas.openxmlformats.org/officeDocument/2006/relationships/image" Target="../media/image173.png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80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jpeg"/><Relationship Id="rId7" Type="http://schemas.openxmlformats.org/officeDocument/2006/relationships/image" Target="../media/image186.png"/><Relationship Id="rId12" Type="http://schemas.openxmlformats.org/officeDocument/2006/relationships/image" Target="../media/image191.png"/><Relationship Id="rId2" Type="http://schemas.openxmlformats.org/officeDocument/2006/relationships/image" Target="../media/image17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emf"/><Relationship Id="rId11" Type="http://schemas.openxmlformats.org/officeDocument/2006/relationships/image" Target="../media/image190.png"/><Relationship Id="rId5" Type="http://schemas.openxmlformats.org/officeDocument/2006/relationships/image" Target="../media/image184.jpeg"/><Relationship Id="rId10" Type="http://schemas.openxmlformats.org/officeDocument/2006/relationships/image" Target="../media/image189.png"/><Relationship Id="rId4" Type="http://schemas.openxmlformats.org/officeDocument/2006/relationships/image" Target="../media/image183.emf"/><Relationship Id="rId9" Type="http://schemas.openxmlformats.org/officeDocument/2006/relationships/image" Target="../media/image188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7" Type="http://schemas.openxmlformats.org/officeDocument/2006/relationships/image" Target="../media/image195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37.png"/><Relationship Id="rId4" Type="http://schemas.openxmlformats.org/officeDocument/2006/relationships/image" Target="../media/image193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7" Type="http://schemas.openxmlformats.org/officeDocument/2006/relationships/image" Target="../media/image201.jpe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0.jpeg"/><Relationship Id="rId5" Type="http://schemas.openxmlformats.org/officeDocument/2006/relationships/image" Target="../media/image199.jpeg"/><Relationship Id="rId4" Type="http://schemas.openxmlformats.org/officeDocument/2006/relationships/image" Target="../media/image19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7" Type="http://schemas.openxmlformats.org/officeDocument/2006/relationships/image" Target="../media/image17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png"/><Relationship Id="rId3" Type="http://schemas.openxmlformats.org/officeDocument/2006/relationships/image" Target="../media/image203.jpeg"/><Relationship Id="rId7" Type="http://schemas.openxmlformats.org/officeDocument/2006/relationships/image" Target="../media/image207.jpeg"/><Relationship Id="rId12" Type="http://schemas.openxmlformats.org/officeDocument/2006/relationships/image" Target="../media/image212.png"/><Relationship Id="rId2" Type="http://schemas.openxmlformats.org/officeDocument/2006/relationships/image" Target="../media/image20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6.jpeg"/><Relationship Id="rId11" Type="http://schemas.openxmlformats.org/officeDocument/2006/relationships/image" Target="../media/image211.png"/><Relationship Id="rId5" Type="http://schemas.openxmlformats.org/officeDocument/2006/relationships/image" Target="../media/image205.png"/><Relationship Id="rId10" Type="http://schemas.openxmlformats.org/officeDocument/2006/relationships/image" Target="../media/image210.png"/><Relationship Id="rId4" Type="http://schemas.openxmlformats.org/officeDocument/2006/relationships/image" Target="../media/image204.png"/><Relationship Id="rId9" Type="http://schemas.openxmlformats.org/officeDocument/2006/relationships/image" Target="../media/image20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png"/><Relationship Id="rId2" Type="http://schemas.openxmlformats.org/officeDocument/2006/relationships/image" Target="../media/image213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png"/><Relationship Id="rId2" Type="http://schemas.openxmlformats.org/officeDocument/2006/relationships/image" Target="../media/image215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17.pn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1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e.ohio-state.edu/~jwdavis/Publications/pami01.pdf" TargetMode="Externa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hyperlink" Target="http://www.wisdom.weizmann.ac.il/~vision/VideoAnalysis/Demos/SpaceTimeActions/SpaceTimeActions_iccv05.pdf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graphics.cs.cmu.edu/people/efros/research/action/efros-iccv03.pdf" TargetMode="Externa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4853" y="-6697"/>
            <a:ext cx="8471647" cy="1542183"/>
          </a:xfrm>
        </p:spPr>
        <p:txBody>
          <a:bodyPr>
            <a:noAutofit/>
          </a:bodyPr>
          <a:lstStyle/>
          <a:p>
            <a:r>
              <a:rPr lang="en-US" sz="5400" dirty="0" smtClean="0"/>
              <a:t>Action Recognition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3169" y="5478912"/>
            <a:ext cx="8135017" cy="987726"/>
          </a:xfrm>
        </p:spPr>
        <p:txBody>
          <a:bodyPr>
            <a:noAutofit/>
          </a:bodyPr>
          <a:lstStyle/>
          <a:p>
            <a:r>
              <a:rPr lang="en-US" sz="2800" dirty="0"/>
              <a:t>Computer Vision</a:t>
            </a:r>
          </a:p>
          <a:p>
            <a:r>
              <a:rPr lang="en-US" sz="2800" dirty="0"/>
              <a:t>Jia-Bin Huang, Virginia Tech</a:t>
            </a:r>
          </a:p>
        </p:txBody>
      </p:sp>
      <p:sp>
        <p:nvSpPr>
          <p:cNvPr id="18" name="Content Placeholder 17"/>
          <p:cNvSpPr>
            <a:spLocks noGrp="1"/>
          </p:cNvSpPr>
          <p:nvPr/>
        </p:nvSpPr>
        <p:spPr bwMode="auto">
          <a:xfrm>
            <a:off x="457200" y="861219"/>
            <a:ext cx="82296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272334" y="6581001"/>
            <a:ext cx="187166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any slides from D. Hoiem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7" name="Picture 2" descr="http://people.rit.edu/andpph/photofile-misc/strobe-motion-ta-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901" y="1672602"/>
            <a:ext cx="7470197" cy="3691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8835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86641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3041765" y="1035237"/>
            <a:ext cx="29025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Tracked Point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689837" y="650926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Matikainen et al.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73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62" y="1905000"/>
            <a:ext cx="5410200" cy="4456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671062" y="364071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60862" y="1752600"/>
            <a:ext cx="1317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oving corner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902875" y="1890215"/>
            <a:ext cx="1172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ll hits wall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919857" y="6320924"/>
            <a:ext cx="11320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lls collide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2819400" y="6375955"/>
            <a:ext cx="2411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lls collide (different scale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78235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44" y="1905000"/>
            <a:ext cx="873345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856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s of Action Recognition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-based classifica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cognition using pose and objects</a:t>
            </a:r>
          </a:p>
        </p:txBody>
      </p:sp>
    </p:spTree>
    <p:extLst>
      <p:ext uri="{BB962C8B-B14F-4D97-AF65-F5344CB8AC3E}">
        <p14:creationId xmlns:p14="http://schemas.microsoft.com/office/powerpoint/2010/main" val="324812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ction recognition as classification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6407235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Retrieving actions in movies</a:t>
            </a:r>
            <a:r>
              <a:rPr lang="en-US" dirty="0" smtClean="0"/>
              <a:t>, Laptev and Perez, 2007</a:t>
            </a:r>
            <a:endParaRPr lang="en-US" dirty="0"/>
          </a:p>
        </p:txBody>
      </p:sp>
      <p:pic>
        <p:nvPicPr>
          <p:cNvPr id="17819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14" y="1056062"/>
            <a:ext cx="7419975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984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 image categorization…</a:t>
            </a:r>
            <a:endParaRPr lang="en-US" dirty="0" smtClean="0"/>
          </a:p>
        </p:txBody>
      </p:sp>
      <p:sp>
        <p:nvSpPr>
          <p:cNvPr id="10" name="Rounded Rectangle 9"/>
          <p:cNvSpPr/>
          <p:nvPr/>
        </p:nvSpPr>
        <p:spPr>
          <a:xfrm>
            <a:off x="5684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ing Labels</a:t>
            </a:r>
          </a:p>
        </p:txBody>
      </p:sp>
      <p:grpSp>
        <p:nvGrpSpPr>
          <p:cNvPr id="10244" name="Group 12"/>
          <p:cNvGrpSpPr>
            <a:grpSpLocks/>
          </p:cNvGrpSpPr>
          <p:nvPr/>
        </p:nvGrpSpPr>
        <p:grpSpPr bwMode="auto">
          <a:xfrm>
            <a:off x="76200" y="1874838"/>
            <a:ext cx="2438400" cy="2849562"/>
            <a:chOff x="228600" y="1417320"/>
            <a:chExt cx="2438400" cy="2849880"/>
          </a:xfrm>
        </p:grpSpPr>
        <p:pic>
          <p:nvPicPr>
            <p:cNvPr id="1026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8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/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638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Classifier Training</a:t>
            </a:r>
          </a:p>
        </p:txBody>
      </p:sp>
      <p:sp>
        <p:nvSpPr>
          <p:cNvPr id="10246" name="TextBox 13"/>
          <p:cNvSpPr txBox="1">
            <a:spLocks noChangeArrowheads="1"/>
          </p:cNvSpPr>
          <p:nvPr/>
        </p:nvSpPr>
        <p:spPr bwMode="auto">
          <a:xfrm>
            <a:off x="3632200" y="1295400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200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2590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502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5400000">
            <a:off x="6248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5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24475"/>
            <a:ext cx="1428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27432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21336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54" name="TextBox 20"/>
          <p:cNvSpPr txBox="1">
            <a:spLocks noChangeArrowheads="1"/>
          </p:cNvSpPr>
          <p:nvPr/>
        </p:nvSpPr>
        <p:spPr bwMode="auto">
          <a:xfrm>
            <a:off x="3810000" y="4648200"/>
            <a:ext cx="1323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esting</a:t>
            </a:r>
          </a:p>
        </p:txBody>
      </p:sp>
      <p:sp>
        <p:nvSpPr>
          <p:cNvPr id="10255" name="TextBox 21"/>
          <p:cNvSpPr txBox="1">
            <a:spLocks noChangeArrowheads="1"/>
          </p:cNvSpPr>
          <p:nvPr/>
        </p:nvSpPr>
        <p:spPr bwMode="auto">
          <a:xfrm>
            <a:off x="457200" y="6365875"/>
            <a:ext cx="168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Test Image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7315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924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1816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45720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70104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620000" y="5897563"/>
            <a:ext cx="139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Outdoor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588250" y="5364163"/>
            <a:ext cx="155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Prediction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35875" y="5227638"/>
            <a:ext cx="14478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4549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spatial pyramids….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477000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rot="16200000" flipH="1">
            <a:off x="2327276" y="3578225"/>
            <a:ext cx="426085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H="1">
            <a:off x="1219200" y="3578225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6127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H="1">
            <a:off x="1219200" y="46482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 flipH="1">
            <a:off x="1219200" y="25908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38893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TextBox 45"/>
          <p:cNvSpPr txBox="1">
            <a:spLocks noChangeArrowheads="1"/>
          </p:cNvSpPr>
          <p:nvPr/>
        </p:nvSpPr>
        <p:spPr bwMode="auto">
          <a:xfrm>
            <a:off x="1219200" y="5943600"/>
            <a:ext cx="630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ompute histogram in each spatial bin</a:t>
            </a:r>
          </a:p>
        </p:txBody>
      </p:sp>
    </p:spTree>
    <p:extLst>
      <p:ext uri="{BB962C8B-B14F-4D97-AF65-F5344CB8AC3E}">
        <p14:creationId xmlns:p14="http://schemas.microsoft.com/office/powerpoint/2010/main" val="148956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0"/>
            <a:ext cx="61976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Spatio</a:t>
            </a:r>
            <a:r>
              <a:rPr lang="en-US" sz="2800" dirty="0" smtClean="0"/>
              <a:t>-temporal pyramids </a:t>
            </a:r>
          </a:p>
          <a:p>
            <a:pPr lvl="1"/>
            <a:r>
              <a:rPr lang="en-US" sz="2400" dirty="0" smtClean="0"/>
              <a:t>Image Gradients</a:t>
            </a:r>
          </a:p>
          <a:p>
            <a:pPr lvl="1"/>
            <a:r>
              <a:rPr lang="en-US" sz="2400" dirty="0" smtClean="0"/>
              <a:t>Optical Flow</a:t>
            </a:r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827941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 startAt="2"/>
            </a:pPr>
            <a:r>
              <a:rPr lang="en-US" dirty="0" err="1" smtClean="0"/>
              <a:t>Spatio</a:t>
            </a:r>
            <a:r>
              <a:rPr lang="en-US" dirty="0" smtClean="0"/>
              <a:t>-temporal </a:t>
            </a:r>
            <a:r>
              <a:rPr lang="en-US" dirty="0"/>
              <a:t>interest </a:t>
            </a:r>
            <a:r>
              <a:rPr lang="en-US" dirty="0" smtClean="0"/>
              <a:t>point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64086"/>
            <a:ext cx="2697971" cy="222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0044" y="4086299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68644" y="5630788"/>
            <a:ext cx="7255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escriptors based on Gaussian derivative filters over x, y, time</a:t>
            </a:r>
            <a:endParaRPr lang="en-US" sz="2000" dirty="0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71"/>
          <a:stretch/>
        </p:blipFill>
        <p:spPr bwMode="auto">
          <a:xfrm>
            <a:off x="3886200" y="1618260"/>
            <a:ext cx="4724970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052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osted stubs for pyramids of optical flow, gradient</a:t>
            </a:r>
          </a:p>
          <a:p>
            <a:r>
              <a:rPr lang="en-US" dirty="0" smtClean="0"/>
              <a:t>Nearest neighbor for STIP</a:t>
            </a:r>
            <a:endParaRPr lang="en-US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7167"/>
            <a:ext cx="4368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655" y="3207168"/>
            <a:ext cx="4237456" cy="3178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088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section: advanced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olutional neural networks in </a:t>
            </a:r>
            <a:r>
              <a:rPr lang="en-US" dirty="0" smtClean="0"/>
              <a:t>vision</a:t>
            </a:r>
          </a:p>
          <a:p>
            <a:endParaRPr lang="en-US" dirty="0" smtClean="0"/>
          </a:p>
          <a:p>
            <a:r>
              <a:rPr lang="en-US" dirty="0" smtClean="0"/>
              <a:t>Action recognition</a:t>
            </a:r>
          </a:p>
          <a:p>
            <a:endParaRPr lang="en-US" dirty="0"/>
          </a:p>
          <a:p>
            <a:r>
              <a:rPr lang="en-US" dirty="0" smtClean="0"/>
              <a:t>3D Scenes and Contex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495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ing the video for an 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</a:t>
            </a:r>
            <a:r>
              <a:rPr lang="en-US" dirty="0" err="1" smtClean="0"/>
              <a:t>keyframes</a:t>
            </a:r>
            <a:r>
              <a:rPr lang="en-US" dirty="0" smtClean="0"/>
              <a:t> using a trained HOG detector in each fra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lassify detected </a:t>
            </a:r>
            <a:r>
              <a:rPr lang="en-US" dirty="0" err="1" smtClean="0"/>
              <a:t>keyframes</a:t>
            </a:r>
            <a:r>
              <a:rPr lang="en-US" dirty="0" smtClean="0"/>
              <a:t> as positive (e.g., “drinking”) or negative (“other”)</a:t>
            </a:r>
            <a:endParaRPr lang="en-US" dirty="0"/>
          </a:p>
        </p:txBody>
      </p:sp>
      <p:pic>
        <p:nvPicPr>
          <p:cNvPr id="1822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09"/>
          <a:stretch/>
        </p:blipFill>
        <p:spPr bwMode="auto">
          <a:xfrm>
            <a:off x="-3875" y="3378630"/>
            <a:ext cx="4591050" cy="316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422" y="4190999"/>
            <a:ext cx="45339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859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 in searching video</a:t>
            </a:r>
            <a:endParaRPr lang="en-US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851" y="1155032"/>
            <a:ext cx="6776149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986851" y="4756484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5800" y="415426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out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194510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93028" y="2439036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75679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200" y="6488668"/>
            <a:ext cx="6776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Learning realistic human actions from movies, Laptev et al. 2008</a:t>
            </a:r>
            <a:endParaRPr lang="en-US" dirty="0"/>
          </a:p>
        </p:txBody>
      </p:sp>
      <p:pic>
        <p:nvPicPr>
          <p:cNvPr id="1781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3" y="1041014"/>
            <a:ext cx="3810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10" y="1041014"/>
            <a:ext cx="38290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4" y="3831506"/>
            <a:ext cx="3810000" cy="2252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09" y="3798375"/>
            <a:ext cx="385010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36012" y="3317974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alk on phone”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351078" y="6096000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Get out of car”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302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-time interest point detectors</a:t>
            </a:r>
          </a:p>
          <a:p>
            <a:r>
              <a:rPr lang="en-US" dirty="0" smtClean="0"/>
              <a:t>Descriptors</a:t>
            </a:r>
          </a:p>
          <a:p>
            <a:pPr lvl="1"/>
            <a:r>
              <a:rPr lang="en-US" dirty="0" smtClean="0"/>
              <a:t>HOG, HOF </a:t>
            </a:r>
          </a:p>
          <a:p>
            <a:r>
              <a:rPr lang="en-US" dirty="0" smtClean="0"/>
              <a:t>Pyramid histograms (3x3x2)</a:t>
            </a:r>
          </a:p>
          <a:p>
            <a:r>
              <a:rPr lang="en-US" dirty="0" smtClean="0"/>
              <a:t>SVMs with Chi-Squared Kernel</a:t>
            </a:r>
            <a:endParaRPr lang="en-US" dirty="0"/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47" y="4038600"/>
            <a:ext cx="2676832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225" y="4419600"/>
            <a:ext cx="46767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08362" y="6031401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est Point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57712" y="5708543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patio</a:t>
            </a:r>
            <a:r>
              <a:rPr lang="en-US" dirty="0" smtClean="0"/>
              <a:t>-Temporal Bi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478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91249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76" y="914400"/>
            <a:ext cx="8159750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15482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tion Recognition using Pose and Objec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42474" y="5858106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/>
              </a:rPr>
              <a:t>Modeling Mutual Context of Object and Human Pose in Human-Object Interaction Activities</a:t>
            </a:r>
            <a:r>
              <a:rPr lang="en-US" dirty="0" smtClean="0"/>
              <a:t>, B. Yao and Li Fei-Fei, 201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8" name="Picture 7" descr="Kobe_new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5200" y="1752600"/>
            <a:ext cx="2228850" cy="2971800"/>
          </a:xfrm>
          <a:prstGeom prst="rect">
            <a:avLst/>
          </a:prstGeom>
        </p:spPr>
      </p:pic>
      <p:pic>
        <p:nvPicPr>
          <p:cNvPr id="9" name="Picture 8" descr="robot_was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2000" y="1752600"/>
            <a:ext cx="1979242" cy="2971800"/>
          </a:xfrm>
          <a:prstGeom prst="rect">
            <a:avLst/>
          </a:prstGeom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1447800"/>
            <a:ext cx="2038350" cy="351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5773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2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28" descr="tennis_player_2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82696"/>
            <a:ext cx="3529742" cy="2203704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581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8" name="Down Arrow 17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609600" y="990600"/>
            <a:ext cx="4572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1752600"/>
            <a:ext cx="4953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Integrated reasoning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84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 descr="tennis_player_3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352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9" name="Down Arrow 18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09600" y="1752600"/>
            <a:ext cx="5105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514600"/>
            <a:ext cx="2895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01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914400" y="2133600"/>
            <a:ext cx="3733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24" name="Down Arrow 23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609600" y="1752600"/>
            <a:ext cx="50292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914400" y="2514600"/>
            <a:ext cx="2819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pic>
        <p:nvPicPr>
          <p:cNvPr id="46" name="Picture 45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47" name="Rectangle 46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8" name="Picture 47" descr="tennis_player_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49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58317" y="5486400"/>
            <a:ext cx="3618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ctivity: Tennis Forehand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914400" y="2911098"/>
            <a:ext cx="3614106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Action categorization</a:t>
            </a:r>
          </a:p>
        </p:txBody>
      </p:sp>
    </p:spTree>
    <p:extLst>
      <p:ext uri="{BB962C8B-B14F-4D97-AF65-F5344CB8AC3E}">
        <p14:creationId xmlns:p14="http://schemas.microsoft.com/office/powerpoint/2010/main" val="158575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9" name="Rectangle 8"/>
          <p:cNvSpPr/>
          <p:nvPr/>
        </p:nvSpPr>
        <p:spPr>
          <a:xfrm>
            <a:off x="2514600" y="2057400"/>
            <a:ext cx="457200" cy="533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38400" y="2895600"/>
            <a:ext cx="381000" cy="609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4600" y="4267200"/>
            <a:ext cx="304800" cy="76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124200" y="2286000"/>
            <a:ext cx="1600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00600" y="2006025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ifficult part appearanc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71800" y="3198812"/>
            <a:ext cx="1752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800600" y="3059668"/>
            <a:ext cx="167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elf-occlus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24400" y="4343400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looks like a body part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895600" y="4648200"/>
            <a:ext cx="1828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99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6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n action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108160"/>
            <a:ext cx="7766870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Action: a transition from one state </a:t>
            </a:r>
            <a:r>
              <a:rPr lang="en-US" sz="3200" dirty="0" smtClean="0">
                <a:latin typeface="+mj-lt"/>
              </a:rPr>
              <a:t>to another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o is the actor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e state of the actor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(if anything) is being acted on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at thing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is the purpose of the action (if any)?</a:t>
            </a:r>
            <a:endParaRPr lang="en-US" sz="2400" dirty="0">
              <a:latin typeface="+mj-lt"/>
            </a:endParaRPr>
          </a:p>
        </p:txBody>
      </p:sp>
      <p:pic>
        <p:nvPicPr>
          <p:cNvPr id="169986" name="Picture 2" descr="http://i18.stockmediaserver.com/smsimg30/th170/Ojofoto/111502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1158246"/>
            <a:ext cx="1771496" cy="2665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88" name="Picture 4" descr="http://t3.gstatic.com/images?q=tbn:ANd9GcSWCcNcTQRFRSowhkayFq1ZzcqVQTCcMYPZAM6s0x8JJTncXfMw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2562225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90" name="Picture 6" descr="http://farm5.static.flickr.com/4091/5431778528_a03e5cda2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1194431"/>
            <a:ext cx="1971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8787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 descr="objec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46"/>
          <p:cNvGrpSpPr>
            <a:grpSpLocks noChangeAspect="1"/>
          </p:cNvGrpSpPr>
          <p:nvPr/>
        </p:nvGrpSpPr>
        <p:grpSpPr>
          <a:xfrm>
            <a:off x="1828800" y="2057400"/>
            <a:ext cx="1853408" cy="3108960"/>
            <a:chOff x="5515517" y="4482687"/>
            <a:chExt cx="1098057" cy="1841913"/>
          </a:xfrm>
        </p:grpSpPr>
        <p:sp>
          <p:nvSpPr>
            <p:cNvPr id="37" name="Rounded Rectangle 36"/>
            <p:cNvSpPr/>
            <p:nvPr/>
          </p:nvSpPr>
          <p:spPr>
            <a:xfrm>
              <a:off x="5979613" y="4482687"/>
              <a:ext cx="233916" cy="327483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073180" y="4716603"/>
              <a:ext cx="374266" cy="561399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ounded Rectangle 38"/>
            <p:cNvSpPr/>
            <p:nvPr/>
          </p:nvSpPr>
          <p:spPr>
            <a:xfrm rot="19957910">
              <a:off x="6317459" y="4705250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 rot="19957910">
              <a:off x="6467427" y="4918832"/>
              <a:ext cx="146147" cy="33050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4440663">
              <a:off x="5950313" y="4906613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ounded Rectangle 41"/>
            <p:cNvSpPr/>
            <p:nvPr/>
          </p:nvSpPr>
          <p:spPr>
            <a:xfrm rot="6101825">
              <a:off x="5651245" y="4781886"/>
              <a:ext cx="146147" cy="417604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 rot="789981">
              <a:off x="6305126" y="5275744"/>
              <a:ext cx="283977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970179">
              <a:off x="5887994" y="5289254"/>
              <a:ext cx="242244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21249300">
              <a:off x="6290075" y="5668854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5930615" y="5729292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43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0952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57" name="Rounded Rectangle 56"/>
          <p:cNvSpPr/>
          <p:nvPr/>
        </p:nvSpPr>
        <p:spPr>
          <a:xfrm rot="20605871">
            <a:off x="2517109" y="2046565"/>
            <a:ext cx="456991" cy="533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Rounded Rectangle 57"/>
          <p:cNvSpPr/>
          <p:nvPr/>
        </p:nvSpPr>
        <p:spPr>
          <a:xfrm rot="20255247">
            <a:off x="2747184" y="2503028"/>
            <a:ext cx="641572" cy="914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ounded Rectangle 58"/>
          <p:cNvSpPr/>
          <p:nvPr/>
        </p:nvSpPr>
        <p:spPr>
          <a:xfrm rot="19957910">
            <a:off x="3068967" y="2419908"/>
            <a:ext cx="228070" cy="460483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ounded Rectangle 59"/>
          <p:cNvSpPr/>
          <p:nvPr/>
        </p:nvSpPr>
        <p:spPr>
          <a:xfrm rot="3966386">
            <a:off x="2918722" y="2675718"/>
            <a:ext cx="238043" cy="592658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ounded Rectangle 60"/>
          <p:cNvSpPr/>
          <p:nvPr/>
        </p:nvSpPr>
        <p:spPr>
          <a:xfrm rot="21417997">
            <a:off x="2529054" y="2741022"/>
            <a:ext cx="228070" cy="53668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Rounded Rectangle 61"/>
          <p:cNvSpPr/>
          <p:nvPr/>
        </p:nvSpPr>
        <p:spPr>
          <a:xfrm rot="10584277">
            <a:off x="2603633" y="3046086"/>
            <a:ext cx="207937" cy="38651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Rounded Rectangle 62"/>
          <p:cNvSpPr/>
          <p:nvPr/>
        </p:nvSpPr>
        <p:spPr>
          <a:xfrm rot="789981">
            <a:off x="3122101" y="3357572"/>
            <a:ext cx="388342" cy="69776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ounded Rectangle 63"/>
          <p:cNvSpPr/>
          <p:nvPr/>
        </p:nvSpPr>
        <p:spPr>
          <a:xfrm rot="789981">
            <a:off x="2750299" y="3490953"/>
            <a:ext cx="396225" cy="741242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ounded Rectangle 64"/>
          <p:cNvSpPr/>
          <p:nvPr/>
        </p:nvSpPr>
        <p:spPr>
          <a:xfrm rot="222206">
            <a:off x="3050575" y="3988078"/>
            <a:ext cx="318735" cy="96963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Rounded Rectangle 65"/>
          <p:cNvSpPr/>
          <p:nvPr/>
        </p:nvSpPr>
        <p:spPr>
          <a:xfrm rot="18974320">
            <a:off x="2837823" y="4115779"/>
            <a:ext cx="343390" cy="856084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0"/>
          <p:cNvGrpSpPr/>
          <p:nvPr/>
        </p:nvGrpSpPr>
        <p:grpSpPr>
          <a:xfrm>
            <a:off x="1828800" y="2779082"/>
            <a:ext cx="1132030" cy="374904"/>
            <a:chOff x="1977113" y="2779082"/>
            <a:chExt cx="1132030" cy="374904"/>
          </a:xfrm>
        </p:grpSpPr>
        <p:sp>
          <p:nvSpPr>
            <p:cNvPr id="33" name="Rectangle 32"/>
            <p:cNvSpPr/>
            <p:nvPr/>
          </p:nvSpPr>
          <p:spPr>
            <a:xfrm rot="17506315">
              <a:off x="2415764" y="2457923"/>
              <a:ext cx="247522" cy="1030098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/>
            <p:cNvSpPr>
              <a:spLocks noChangeAspect="1"/>
            </p:cNvSpPr>
            <p:nvPr/>
          </p:nvSpPr>
          <p:spPr>
            <a:xfrm rot="17535029">
              <a:off x="2355676" y="2400519"/>
              <a:ext cx="374904" cy="1132030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7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261887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 flipH="1"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200" y="2590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object is detected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33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35" grpId="0"/>
      <p:bldP spid="26" grpId="0" animBg="1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220968" y="1889760"/>
            <a:ext cx="152400" cy="152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 descr="object-1.png"/>
          <p:cNvPicPr>
            <a:picLocks noChangeAspect="1"/>
          </p:cNvPicPr>
          <p:nvPr/>
        </p:nvPicPr>
        <p:blipFill>
          <a:blip r:embed="rId4" cstate="print"/>
          <a:srcRect l="-49961" t="-49961" r="-49961" b="-49961"/>
          <a:stretch>
            <a:fillRect/>
          </a:stretch>
        </p:blipFill>
        <p:spPr>
          <a:xfrm>
            <a:off x="3352800" y="1752600"/>
            <a:ext cx="731520" cy="73152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3962400" y="1874520"/>
            <a:ext cx="2209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962400" y="2026920"/>
            <a:ext cx="2209800" cy="2286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2356545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mall, low-resolution, partially occluded</a:t>
            </a:r>
          </a:p>
        </p:txBody>
      </p:sp>
      <p:pic>
        <p:nvPicPr>
          <p:cNvPr id="31" name="Picture 30" descr="object - Copy.png"/>
          <p:cNvPicPr>
            <a:picLocks noChangeAspect="1"/>
          </p:cNvPicPr>
          <p:nvPr/>
        </p:nvPicPr>
        <p:blipFill>
          <a:blip r:embed="rId5" cstate="print"/>
          <a:srcRect l="-36327" t="-36327" r="-36327" b="-36327"/>
          <a:stretch>
            <a:fillRect/>
          </a:stretch>
        </p:blipFill>
        <p:spPr>
          <a:xfrm>
            <a:off x="3459480" y="3728145"/>
            <a:ext cx="731520" cy="731520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>
            <a:off x="4114800" y="39319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114800" y="41605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667000" y="4337745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similar to detection target</a:t>
            </a: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359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  <p:bldP spid="4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17" name="Rectangle 16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7"/>
          <p:cNvGrpSpPr>
            <a:grpSpLocks noChangeAspect="1"/>
          </p:cNvGrpSpPr>
          <p:nvPr/>
        </p:nvGrpSpPr>
        <p:grpSpPr>
          <a:xfrm>
            <a:off x="5532120" y="2103120"/>
            <a:ext cx="182880" cy="182880"/>
            <a:chOff x="6327648" y="1645920"/>
            <a:chExt cx="246888" cy="246888"/>
          </a:xfrm>
        </p:grpSpPr>
        <p:sp>
          <p:nvSpPr>
            <p:cNvPr id="29" name="Rectangle 28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3"/>
          <p:cNvGrpSpPr>
            <a:grpSpLocks noChangeAspect="1"/>
          </p:cNvGrpSpPr>
          <p:nvPr/>
        </p:nvGrpSpPr>
        <p:grpSpPr>
          <a:xfrm>
            <a:off x="6370320" y="2819400"/>
            <a:ext cx="182880" cy="182880"/>
            <a:chOff x="6327648" y="1645920"/>
            <a:chExt cx="246888" cy="246888"/>
          </a:xfrm>
        </p:grpSpPr>
        <p:sp>
          <p:nvSpPr>
            <p:cNvPr id="35" name="Rectangle 3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" name="Group 36"/>
          <p:cNvGrpSpPr>
            <a:grpSpLocks noChangeAspect="1"/>
          </p:cNvGrpSpPr>
          <p:nvPr/>
        </p:nvGrpSpPr>
        <p:grpSpPr>
          <a:xfrm>
            <a:off x="7132320" y="2712720"/>
            <a:ext cx="182880" cy="182880"/>
            <a:chOff x="6327648" y="1645920"/>
            <a:chExt cx="246888" cy="246888"/>
          </a:xfrm>
        </p:grpSpPr>
        <p:sp>
          <p:nvSpPr>
            <p:cNvPr id="38" name="Rectangle 3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40"/>
          <p:cNvGrpSpPr>
            <a:grpSpLocks noChangeAspect="1"/>
          </p:cNvGrpSpPr>
          <p:nvPr/>
        </p:nvGrpSpPr>
        <p:grpSpPr>
          <a:xfrm>
            <a:off x="7132320" y="4008120"/>
            <a:ext cx="182880" cy="182880"/>
            <a:chOff x="6327648" y="1645920"/>
            <a:chExt cx="246888" cy="246888"/>
          </a:xfrm>
        </p:grpSpPr>
        <p:sp>
          <p:nvSpPr>
            <p:cNvPr id="42" name="Rectangle 41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43"/>
          <p:cNvGrpSpPr>
            <a:grpSpLocks noChangeAspect="1"/>
          </p:cNvGrpSpPr>
          <p:nvPr/>
        </p:nvGrpSpPr>
        <p:grpSpPr>
          <a:xfrm>
            <a:off x="6979920" y="3169920"/>
            <a:ext cx="182880" cy="182880"/>
            <a:chOff x="6327648" y="1645920"/>
            <a:chExt cx="246888" cy="246888"/>
          </a:xfrm>
        </p:grpSpPr>
        <p:sp>
          <p:nvSpPr>
            <p:cNvPr id="45" name="Rectangle 4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46"/>
          <p:cNvGrpSpPr>
            <a:grpSpLocks noChangeAspect="1"/>
          </p:cNvGrpSpPr>
          <p:nvPr/>
        </p:nvGrpSpPr>
        <p:grpSpPr>
          <a:xfrm>
            <a:off x="6141720" y="3962400"/>
            <a:ext cx="182880" cy="182880"/>
            <a:chOff x="6327648" y="1645920"/>
            <a:chExt cx="246888" cy="246888"/>
          </a:xfrm>
        </p:grpSpPr>
        <p:sp>
          <p:nvSpPr>
            <p:cNvPr id="48" name="Rectangle 4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Rectangle 4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49"/>
          <p:cNvGrpSpPr>
            <a:grpSpLocks noChangeAspect="1"/>
          </p:cNvGrpSpPr>
          <p:nvPr/>
        </p:nvGrpSpPr>
        <p:grpSpPr>
          <a:xfrm>
            <a:off x="5379720" y="3429000"/>
            <a:ext cx="182880" cy="182880"/>
            <a:chOff x="6327648" y="1645920"/>
            <a:chExt cx="246888" cy="246888"/>
          </a:xfrm>
        </p:grpSpPr>
        <p:sp>
          <p:nvSpPr>
            <p:cNvPr id="51" name="Rectangle 50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421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grpSp>
        <p:nvGrpSpPr>
          <p:cNvPr id="2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7" name="Rounded Rectangle 36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Rounded Rectangle 46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Rounded Rectangle 4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ounded Rectangle 52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ounded Rectangle 53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ounded Rectangle 54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ounded Rectangle 55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68" name="Rectangle 6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9" name="Rectangle 6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2209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pose is estimate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17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 rot="17506315">
            <a:off x="2262208" y="2457923"/>
            <a:ext cx="247522" cy="1030098"/>
          </a:xfrm>
          <a:prstGeom prst="rect">
            <a:avLst/>
          </a:prstGeom>
          <a:noFill/>
          <a:ln w="3175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5"/>
          <p:cNvGrpSpPr/>
          <p:nvPr/>
        </p:nvGrpSpPr>
        <p:grpSpPr>
          <a:xfrm>
            <a:off x="2511866" y="2046565"/>
            <a:ext cx="993334" cy="2925298"/>
            <a:chOff x="2665422" y="2046565"/>
            <a:chExt cx="993334" cy="2925298"/>
          </a:xfrm>
        </p:grpSpPr>
        <p:sp>
          <p:nvSpPr>
            <p:cNvPr id="57" name="Rounded Rectangle 56"/>
            <p:cNvSpPr/>
            <p:nvPr/>
          </p:nvSpPr>
          <p:spPr>
            <a:xfrm rot="20605871">
              <a:off x="2665422" y="2046565"/>
              <a:ext cx="456991" cy="533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Rounded Rectangle 57"/>
            <p:cNvSpPr/>
            <p:nvPr/>
          </p:nvSpPr>
          <p:spPr>
            <a:xfrm rot="20255247">
              <a:off x="2895497" y="2503028"/>
              <a:ext cx="641572" cy="914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ounded Rectangle 58"/>
            <p:cNvSpPr/>
            <p:nvPr/>
          </p:nvSpPr>
          <p:spPr>
            <a:xfrm rot="19957910">
              <a:off x="3217280" y="2419908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ounded Rectangle 59"/>
            <p:cNvSpPr/>
            <p:nvPr/>
          </p:nvSpPr>
          <p:spPr>
            <a:xfrm rot="3966386">
              <a:off x="3067035" y="2675718"/>
              <a:ext cx="238043" cy="592658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ounded Rectangle 60"/>
            <p:cNvSpPr/>
            <p:nvPr/>
          </p:nvSpPr>
          <p:spPr>
            <a:xfrm rot="21417997">
              <a:off x="2677367" y="2741022"/>
              <a:ext cx="228070" cy="53668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Rounded Rectangle 61"/>
            <p:cNvSpPr/>
            <p:nvPr/>
          </p:nvSpPr>
          <p:spPr>
            <a:xfrm rot="10584277">
              <a:off x="2751946" y="3046086"/>
              <a:ext cx="207937" cy="3865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Rounded Rectangle 62"/>
            <p:cNvSpPr/>
            <p:nvPr/>
          </p:nvSpPr>
          <p:spPr>
            <a:xfrm rot="789981">
              <a:off x="3270414" y="3357572"/>
              <a:ext cx="388342" cy="69776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ounded Rectangle 63"/>
            <p:cNvSpPr/>
            <p:nvPr/>
          </p:nvSpPr>
          <p:spPr>
            <a:xfrm rot="789981">
              <a:off x="2898612" y="3490953"/>
              <a:ext cx="396225" cy="74124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Rounded Rectangle 64"/>
            <p:cNvSpPr/>
            <p:nvPr/>
          </p:nvSpPr>
          <p:spPr>
            <a:xfrm rot="222206">
              <a:off x="3198888" y="3988078"/>
              <a:ext cx="318735" cy="96963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Rounded Rectangle 65"/>
            <p:cNvSpPr/>
            <p:nvPr/>
          </p:nvSpPr>
          <p:spPr>
            <a:xfrm rot="18974320">
              <a:off x="2986136" y="4115779"/>
              <a:ext cx="343390" cy="85608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Rectangle 33"/>
          <p:cNvSpPr>
            <a:spLocks noChangeAspect="1"/>
          </p:cNvSpPr>
          <p:nvPr/>
        </p:nvSpPr>
        <p:spPr>
          <a:xfrm rot="17535029">
            <a:off x="2202120" y="2400519"/>
            <a:ext cx="374904" cy="1132030"/>
          </a:xfrm>
          <a:prstGeom prst="rect">
            <a:avLst/>
          </a:prstGeom>
          <a:noFill/>
          <a:ln w="15875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Subtitle 2"/>
          <p:cNvSpPr txBox="1">
            <a:spLocks/>
          </p:cNvSpPr>
          <p:nvPr/>
        </p:nvSpPr>
        <p:spPr>
          <a:xfrm>
            <a:off x="2743200" y="1371600"/>
            <a:ext cx="3810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Script" pitchFamily="34" charset="0"/>
                <a:cs typeface="Arial" pitchFamily="34" charset="0"/>
              </a:rPr>
              <a:t>Mutual Contex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1" y="1066800"/>
            <a:ext cx="2596113" cy="34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objec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grpSp>
        <p:nvGrpSpPr>
          <p:cNvPr id="3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8" name="Rounded Rectangle 3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Rounded Rectangle 47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Rounded Rectangle 50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ounded Rectangle 51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Rounded Rectangle 6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0" name="Rounded Rectangle 69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Rounded Rectangle 70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73" name="Rectangle 72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" name="Rectangle 73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417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angle 156"/>
          <p:cNvSpPr/>
          <p:nvPr/>
        </p:nvSpPr>
        <p:spPr>
          <a:xfrm>
            <a:off x="457200" y="6293822"/>
            <a:ext cx="35052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457200" y="5855732"/>
            <a:ext cx="35814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57200" y="3886200"/>
            <a:ext cx="3962400" cy="1828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457200" y="2590800"/>
            <a:ext cx="3352800" cy="11430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457200" y="1024354"/>
            <a:ext cx="3429000" cy="146304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78"/>
          <p:cNvGrpSpPr/>
          <p:nvPr/>
        </p:nvGrpSpPr>
        <p:grpSpPr>
          <a:xfrm>
            <a:off x="5257800" y="3200400"/>
            <a:ext cx="2369965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>
            <a:spLocks noChangeAspect="1"/>
          </p:cNvSpPr>
          <p:nvPr/>
        </p:nvSpPr>
        <p:spPr>
          <a:xfrm>
            <a:off x="5769864" y="146304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>
            <a:spLocks noChangeAspect="1"/>
          </p:cNvSpPr>
          <p:nvPr/>
        </p:nvSpPr>
        <p:spPr>
          <a:xfrm>
            <a:off x="6537960" y="2340864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4" name="Picture 103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9" name="Rectangle 108"/>
          <p:cNvSpPr/>
          <p:nvPr/>
        </p:nvSpPr>
        <p:spPr>
          <a:xfrm>
            <a:off x="4648200" y="4233672"/>
            <a:ext cx="4267200" cy="14478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143000" y="5161002"/>
            <a:ext cx="2743200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More than on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for each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observed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during training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36"/>
          <p:cNvGrpSpPr/>
          <p:nvPr/>
        </p:nvGrpSpPr>
        <p:grpSpPr>
          <a:xfrm>
            <a:off x="457200" y="990600"/>
            <a:ext cx="3276600" cy="1557016"/>
            <a:chOff x="457200" y="1033046"/>
            <a:chExt cx="3276600" cy="1557016"/>
          </a:xfrm>
        </p:grpSpPr>
        <p:sp>
          <p:nvSpPr>
            <p:cNvPr id="110" name="TextBox 109"/>
            <p:cNvSpPr txBox="1"/>
            <p:nvPr/>
          </p:nvSpPr>
          <p:spPr>
            <a:xfrm>
              <a:off x="457200" y="1033046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11" name="Picture 110" descr="image10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676400" y="1143000"/>
              <a:ext cx="685800" cy="914400"/>
            </a:xfrm>
            <a:prstGeom prst="rect">
              <a:avLst/>
            </a:prstGeom>
          </p:spPr>
        </p:pic>
        <p:graphicFrame>
          <p:nvGraphicFramePr>
            <p:cNvPr id="112" name="Object 2"/>
            <p:cNvGraphicFramePr>
              <a:graphicFrameLocks noChangeAspect="1"/>
            </p:cNvGraphicFramePr>
            <p:nvPr/>
          </p:nvGraphicFramePr>
          <p:xfrm>
            <a:off x="3352800" y="1502664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06" name="Equation" r:id="rId6" imgW="330120" imgH="164880" progId="Equation.DSMT4">
                    <p:embed/>
                  </p:oleObj>
                </mc:Choice>
                <mc:Fallback>
                  <p:oleObj name="Equation" r:id="rId6" imgW="330120" imgH="164880" progId="Equation.DSMT4">
                    <p:embed/>
                    <p:pic>
                      <p:nvPicPr>
                        <p:cNvPr id="1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1502664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TextBox 112"/>
            <p:cNvSpPr txBox="1"/>
            <p:nvPr/>
          </p:nvSpPr>
          <p:spPr>
            <a:xfrm>
              <a:off x="1524000" y="2036064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4" name="Picture 113" descr="image14.bmp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514601" y="1143000"/>
              <a:ext cx="607965" cy="914400"/>
            </a:xfrm>
            <a:prstGeom prst="rect">
              <a:avLst/>
            </a:prstGeom>
          </p:spPr>
        </p:pic>
        <p:sp>
          <p:nvSpPr>
            <p:cNvPr id="115" name="TextBox 114"/>
            <p:cNvSpPr txBox="1"/>
            <p:nvPr/>
          </p:nvSpPr>
          <p:spPr>
            <a:xfrm>
              <a:off x="2362200" y="2036064"/>
              <a:ext cx="1066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6" name="Picture 115" descr="image28.bmp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953575" y="1143000"/>
              <a:ext cx="570425" cy="914400"/>
            </a:xfrm>
            <a:prstGeom prst="rect">
              <a:avLst/>
            </a:prstGeom>
          </p:spPr>
        </p:pic>
        <p:sp>
          <p:nvSpPr>
            <p:cNvPr id="117" name="TextBox 116"/>
            <p:cNvSpPr txBox="1"/>
            <p:nvPr/>
          </p:nvSpPr>
          <p:spPr>
            <a:xfrm>
              <a:off x="685800" y="2036064"/>
              <a:ext cx="990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8" name="Picture 127" descr="image10.bmp"/>
          <p:cNvPicPr>
            <a:picLocks noChangeAspect="1"/>
          </p:cNvPicPr>
          <p:nvPr/>
        </p:nvPicPr>
        <p:blipFill>
          <a:blip r:embed="rId10" cstate="print"/>
          <a:srcRect l="12438"/>
          <a:stretch>
            <a:fillRect/>
          </a:stretch>
        </p:blipFill>
        <p:spPr>
          <a:xfrm>
            <a:off x="914400" y="3965377"/>
            <a:ext cx="600502" cy="914400"/>
          </a:xfrm>
          <a:prstGeom prst="rect">
            <a:avLst/>
          </a:prstGeom>
        </p:spPr>
      </p:pic>
      <p:pic>
        <p:nvPicPr>
          <p:cNvPr id="129" name="Picture 128" descr="image09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91102" y="3965376"/>
            <a:ext cx="685800" cy="914400"/>
          </a:xfrm>
          <a:prstGeom prst="rect">
            <a:avLst/>
          </a:prstGeom>
        </p:spPr>
      </p:pic>
      <p:sp>
        <p:nvSpPr>
          <p:cNvPr id="130" name="TextBox 129"/>
          <p:cNvSpPr txBox="1"/>
          <p:nvPr/>
        </p:nvSpPr>
        <p:spPr>
          <a:xfrm>
            <a:off x="1066800" y="4876800"/>
            <a:ext cx="1981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Intra-class variations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953000" y="1368623"/>
            <a:ext cx="9144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Activity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495800" y="2667000"/>
            <a:ext cx="838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Objec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553200" y="1981200"/>
            <a:ext cx="14478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Human pos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620000" y="3200400"/>
            <a:ext cx="1219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Body parts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4" name="Picture 133" descr="p-image30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434754" y="3962400"/>
            <a:ext cx="662075" cy="914400"/>
          </a:xfrm>
          <a:prstGeom prst="rect">
            <a:avLst/>
          </a:prstGeom>
        </p:spPr>
      </p:pic>
      <p:pic>
        <p:nvPicPr>
          <p:cNvPr id="135" name="Picture 134" descr="p-image11.png"/>
          <p:cNvPicPr>
            <a:picLocks noChangeAspect="1"/>
          </p:cNvPicPr>
          <p:nvPr/>
        </p:nvPicPr>
        <p:blipFill>
          <a:blip r:embed="rId13" cstate="print"/>
          <a:srcRect r="24883"/>
          <a:stretch>
            <a:fillRect/>
          </a:stretch>
        </p:blipFill>
        <p:spPr>
          <a:xfrm>
            <a:off x="2438400" y="3962400"/>
            <a:ext cx="920154" cy="914400"/>
          </a:xfrm>
          <a:prstGeom prst="rect">
            <a:avLst/>
          </a:prstGeom>
        </p:spPr>
      </p:pic>
      <p:sp>
        <p:nvSpPr>
          <p:cNvPr id="138" name="TextBox 137"/>
          <p:cNvSpPr txBox="1"/>
          <p:nvPr/>
        </p:nvSpPr>
        <p:spPr>
          <a:xfrm>
            <a:off x="838200" y="5844064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location;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orientation;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scale. 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143"/>
          <p:cNvGrpSpPr/>
          <p:nvPr/>
        </p:nvGrpSpPr>
        <p:grpSpPr>
          <a:xfrm>
            <a:off x="457200" y="2667000"/>
            <a:ext cx="3200400" cy="1148357"/>
            <a:chOff x="457200" y="2667000"/>
            <a:chExt cx="3200400" cy="1148357"/>
          </a:xfrm>
        </p:grpSpPr>
        <p:pic>
          <p:nvPicPr>
            <p:cNvPr id="119" name="Picture 118" descr="croquet_mallet.JPG"/>
            <p:cNvPicPr>
              <a:picLocks noChangeAspect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15440" y="2667000"/>
              <a:ext cx="670560" cy="670560"/>
            </a:xfrm>
            <a:prstGeom prst="rect">
              <a:avLst/>
            </a:prstGeom>
          </p:spPr>
        </p:pic>
        <p:pic>
          <p:nvPicPr>
            <p:cNvPr id="120" name="Picture 119" descr="Volleyball.jpg"/>
            <p:cNvPicPr>
              <a:picLocks noChangeAspect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9396" y="2804159"/>
              <a:ext cx="452404" cy="457200"/>
            </a:xfrm>
            <a:prstGeom prst="rect">
              <a:avLst/>
            </a:prstGeom>
          </p:spPr>
        </p:pic>
        <p:sp>
          <p:nvSpPr>
            <p:cNvPr id="121" name="TextBox 120"/>
            <p:cNvSpPr txBox="1"/>
            <p:nvPr/>
          </p:nvSpPr>
          <p:spPr>
            <a:xfrm>
              <a:off x="1524000" y="3261359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mall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362200" y="3337559"/>
              <a:ext cx="10668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3" name="Object 3"/>
            <p:cNvGraphicFramePr>
              <a:graphicFrameLocks noChangeAspect="1"/>
            </p:cNvGraphicFramePr>
            <p:nvPr/>
          </p:nvGraphicFramePr>
          <p:xfrm>
            <a:off x="3276600" y="3032759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9507" name="Equation" r:id="rId16" imgW="330120" imgH="164880" progId="Equation.DSMT4">
                    <p:embed/>
                  </p:oleObj>
                </mc:Choice>
                <mc:Fallback>
                  <p:oleObj name="Equation" r:id="rId16" imgW="330120" imgH="164880" progId="Equation.DSMT4">
                    <p:embed/>
                    <p:pic>
                      <p:nvPicPr>
                        <p:cNvPr id="12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032759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4" name="Picture 123" descr="tennis-racket.jpg"/>
            <p:cNvPicPr>
              <a:picLocks noChangeAspect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90601" y="2727959"/>
              <a:ext cx="534657" cy="537865"/>
            </a:xfrm>
            <a:prstGeom prst="rect">
              <a:avLst/>
            </a:prstGeom>
          </p:spPr>
        </p:pic>
        <p:sp>
          <p:nvSpPr>
            <p:cNvPr id="126" name="TextBox 125"/>
            <p:cNvSpPr txBox="1"/>
            <p:nvPr/>
          </p:nvSpPr>
          <p:spPr>
            <a:xfrm>
              <a:off x="838200" y="3261359"/>
              <a:ext cx="762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rack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57200" y="2667000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457200" y="3886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57200" y="5791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57200" y="622929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838200" y="6293822"/>
            <a:ext cx="1524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hape context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209800" y="6306979"/>
            <a:ext cx="175400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sz="1300" dirty="0" err="1" smtClean="0">
                <a:latin typeface="Arial" pitchFamily="34" charset="0"/>
                <a:cs typeface="Arial" pitchFamily="34" charset="0"/>
              </a:rPr>
              <a:t>Belongie</a:t>
            </a:r>
            <a:r>
              <a:rPr lang="en-US" sz="1300" dirty="0" smtClean="0">
                <a:latin typeface="Arial" pitchFamily="34" charset="0"/>
                <a:cs typeface="Arial" pitchFamily="34" charset="0"/>
              </a:rPr>
              <a:t> et al, 2002]</a:t>
            </a: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8" name="Equation" r:id="rId18" imgW="330120" imgH="164880" progId="Equation.DSMT4">
                  <p:embed/>
                </p:oleObj>
              </mc:Choice>
              <mc:Fallback>
                <p:oleObj name="Equation" r:id="rId18" imgW="330120" imgH="16488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53" name="Picture 152" descr="tennis_player_1_new.jpg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6592" y="4267200"/>
            <a:ext cx="4180117" cy="1371600"/>
          </a:xfrm>
          <a:prstGeom prst="rect">
            <a:avLst/>
          </a:prstGeom>
        </p:spPr>
      </p:pic>
      <p:sp>
        <p:nvSpPr>
          <p:cNvPr id="127" name="Rectangle 126"/>
          <p:cNvSpPr/>
          <p:nvPr/>
        </p:nvSpPr>
        <p:spPr>
          <a:xfrm>
            <a:off x="4648200" y="4251960"/>
            <a:ext cx="4267200" cy="14478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4953000" y="5105400"/>
            <a:ext cx="17526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Image evidenc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Oval 139"/>
          <p:cNvSpPr>
            <a:spLocks noChangeAspect="1"/>
          </p:cNvSpPr>
          <p:nvPr/>
        </p:nvSpPr>
        <p:spPr>
          <a:xfrm>
            <a:off x="4937760" y="42519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>
            <a:spLocks noChangeAspect="1"/>
          </p:cNvSpPr>
          <p:nvPr/>
        </p:nvSpPr>
        <p:spPr>
          <a:xfrm>
            <a:off x="5705856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>
            <a:spLocks noChangeAspect="1"/>
          </p:cNvSpPr>
          <p:nvPr/>
        </p:nvSpPr>
        <p:spPr>
          <a:xfrm>
            <a:off x="640080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>
            <a:spLocks noChangeAspect="1"/>
          </p:cNvSpPr>
          <p:nvPr/>
        </p:nvSpPr>
        <p:spPr>
          <a:xfrm>
            <a:off x="758952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09"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5" name="Oval 124"/>
          <p:cNvSpPr>
            <a:spLocks noChangeAspect="1"/>
          </p:cNvSpPr>
          <p:nvPr/>
        </p:nvSpPr>
        <p:spPr>
          <a:xfrm>
            <a:off x="4937760" y="2990088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Oval 135"/>
          <p:cNvSpPr>
            <a:spLocks noChangeAspect="1"/>
          </p:cNvSpPr>
          <p:nvPr/>
        </p:nvSpPr>
        <p:spPr>
          <a:xfrm>
            <a:off x="758952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>
            <a:spLocks noChangeAspect="1"/>
          </p:cNvSpPr>
          <p:nvPr/>
        </p:nvSpPr>
        <p:spPr>
          <a:xfrm>
            <a:off x="640080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2" name="Oval 131"/>
          <p:cNvSpPr>
            <a:spLocks noChangeAspect="1"/>
          </p:cNvSpPr>
          <p:nvPr/>
        </p:nvSpPr>
        <p:spPr>
          <a:xfrm>
            <a:off x="5705856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200"/>
          <p:cNvGrpSpPr/>
          <p:nvPr/>
        </p:nvGrpSpPr>
        <p:grpSpPr>
          <a:xfrm>
            <a:off x="1088136" y="4035552"/>
            <a:ext cx="393192" cy="724377"/>
            <a:chOff x="1088136" y="3959352"/>
            <a:chExt cx="393192" cy="724377"/>
          </a:xfrm>
        </p:grpSpPr>
        <p:sp>
          <p:nvSpPr>
            <p:cNvPr id="154" name="Rounded Rectangle 153"/>
            <p:cNvSpPr/>
            <p:nvPr/>
          </p:nvSpPr>
          <p:spPr>
            <a:xfrm rot="21096953">
              <a:off x="1088136" y="3959352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19236430">
              <a:off x="1207135" y="4000756"/>
              <a:ext cx="214495" cy="27432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ounded Rectangle 157"/>
            <p:cNvSpPr/>
            <p:nvPr/>
          </p:nvSpPr>
          <p:spPr>
            <a:xfrm rot="21298183">
              <a:off x="1108479" y="4062444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ounded Rectangle 158"/>
            <p:cNvSpPr/>
            <p:nvPr/>
          </p:nvSpPr>
          <p:spPr>
            <a:xfrm rot="290976">
              <a:off x="1108423" y="4216529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>
              <a:off x="1362456" y="4205261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>
              <a:off x="1362456" y="4427697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Rounded Rectangle 167"/>
            <p:cNvSpPr/>
            <p:nvPr/>
          </p:nvSpPr>
          <p:spPr>
            <a:xfrm rot="20826390">
              <a:off x="1272318" y="4004463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Rounded Rectangle 168"/>
            <p:cNvSpPr/>
            <p:nvPr/>
          </p:nvSpPr>
          <p:spPr>
            <a:xfrm rot="4662136">
              <a:off x="1216599" y="4114800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69"/>
            <p:cNvSpPr/>
            <p:nvPr/>
          </p:nvSpPr>
          <p:spPr>
            <a:xfrm>
              <a:off x="1252728" y="4227644"/>
              <a:ext cx="118872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>
              <a:off x="1252728" y="4443984"/>
              <a:ext cx="109728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201"/>
          <p:cNvGrpSpPr/>
          <p:nvPr/>
        </p:nvGrpSpPr>
        <p:grpSpPr>
          <a:xfrm>
            <a:off x="1655064" y="4034445"/>
            <a:ext cx="530352" cy="805779"/>
            <a:chOff x="1655064" y="3958245"/>
            <a:chExt cx="530352" cy="805779"/>
          </a:xfrm>
        </p:grpSpPr>
        <p:sp>
          <p:nvSpPr>
            <p:cNvPr id="172" name="Rounded Rectangle 171"/>
            <p:cNvSpPr/>
            <p:nvPr/>
          </p:nvSpPr>
          <p:spPr>
            <a:xfrm rot="4538760">
              <a:off x="2039112" y="3949101"/>
              <a:ext cx="137160" cy="155448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 rot="3518307">
              <a:off x="1805869" y="3973741"/>
              <a:ext cx="201168" cy="31089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1565005">
              <a:off x="1883664" y="4042256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0365900">
              <a:off x="1880451" y="4195039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20340745">
              <a:off x="1825332" y="4253494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52408">
              <a:off x="1874520" y="4462328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ounded Rectangle 179"/>
            <p:cNvSpPr/>
            <p:nvPr/>
          </p:nvSpPr>
          <p:spPr>
            <a:xfrm rot="204171">
              <a:off x="1693299" y="4215384"/>
              <a:ext cx="128016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Rounded Rectangle 180"/>
            <p:cNvSpPr/>
            <p:nvPr/>
          </p:nvSpPr>
          <p:spPr>
            <a:xfrm rot="1090080">
              <a:off x="1655064" y="4453128"/>
              <a:ext cx="109728" cy="31089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ounded Rectangle 181"/>
            <p:cNvSpPr/>
            <p:nvPr/>
          </p:nvSpPr>
          <p:spPr>
            <a:xfrm rot="18591997">
              <a:off x="1938528" y="4144179"/>
              <a:ext cx="82296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203"/>
          <p:cNvGrpSpPr/>
          <p:nvPr/>
        </p:nvGrpSpPr>
        <p:grpSpPr>
          <a:xfrm>
            <a:off x="3611880" y="3990823"/>
            <a:ext cx="417388" cy="821969"/>
            <a:chOff x="3611880" y="3914623"/>
            <a:chExt cx="417388" cy="821969"/>
          </a:xfrm>
        </p:grpSpPr>
        <p:sp>
          <p:nvSpPr>
            <p:cNvPr id="183" name="Rounded Rectangle 182"/>
            <p:cNvSpPr/>
            <p:nvPr/>
          </p:nvSpPr>
          <p:spPr>
            <a:xfrm rot="20848692">
              <a:off x="3712464" y="3914623"/>
              <a:ext cx="100584" cy="13716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Rounded Rectangle 183"/>
            <p:cNvSpPr/>
            <p:nvPr/>
          </p:nvSpPr>
          <p:spPr>
            <a:xfrm>
              <a:off x="3712464" y="4023360"/>
              <a:ext cx="182880" cy="25603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ounded Rectangle 188"/>
            <p:cNvSpPr/>
            <p:nvPr/>
          </p:nvSpPr>
          <p:spPr>
            <a:xfrm rot="19222991">
              <a:off x="3842415" y="4023360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Rounded Rectangle 190"/>
            <p:cNvSpPr/>
            <p:nvPr/>
          </p:nvSpPr>
          <p:spPr>
            <a:xfrm rot="1529970">
              <a:off x="3661699" y="4264436"/>
              <a:ext cx="100584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Rounded Rectangle 192"/>
            <p:cNvSpPr/>
            <p:nvPr/>
          </p:nvSpPr>
          <p:spPr>
            <a:xfrm rot="18334820">
              <a:off x="3928684" y="4117782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ounded Rectangle 193"/>
            <p:cNvSpPr/>
            <p:nvPr/>
          </p:nvSpPr>
          <p:spPr>
            <a:xfrm rot="734160">
              <a:off x="3694364" y="4044898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ounded Rectangle 194"/>
            <p:cNvSpPr/>
            <p:nvPr/>
          </p:nvSpPr>
          <p:spPr>
            <a:xfrm>
              <a:off x="3772203" y="4279392"/>
              <a:ext cx="100584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Rounded Rectangle 195"/>
            <p:cNvSpPr/>
            <p:nvPr/>
          </p:nvSpPr>
          <p:spPr>
            <a:xfrm>
              <a:off x="3611880" y="4435179"/>
              <a:ext cx="82296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Rounded Rectangle 196"/>
            <p:cNvSpPr/>
            <p:nvPr/>
          </p:nvSpPr>
          <p:spPr>
            <a:xfrm>
              <a:off x="3785616" y="4507992"/>
              <a:ext cx="82296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202"/>
          <p:cNvGrpSpPr/>
          <p:nvPr/>
        </p:nvGrpSpPr>
        <p:grpSpPr>
          <a:xfrm>
            <a:off x="2553437" y="4047721"/>
            <a:ext cx="784123" cy="751075"/>
            <a:chOff x="2553437" y="3971521"/>
            <a:chExt cx="784123" cy="751075"/>
          </a:xfrm>
        </p:grpSpPr>
        <p:sp>
          <p:nvSpPr>
            <p:cNvPr id="185" name="Rounded Rectangle 184"/>
            <p:cNvSpPr/>
            <p:nvPr/>
          </p:nvSpPr>
          <p:spPr>
            <a:xfrm rot="17878888">
              <a:off x="3051740" y="4012703"/>
              <a:ext cx="91440" cy="23762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Rounded Rectangle 185"/>
            <p:cNvSpPr/>
            <p:nvPr/>
          </p:nvSpPr>
          <p:spPr>
            <a:xfrm rot="2901521">
              <a:off x="2612873" y="4236740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Rounded Rectangle 186"/>
            <p:cNvSpPr/>
            <p:nvPr/>
          </p:nvSpPr>
          <p:spPr>
            <a:xfrm>
              <a:off x="3191256" y="4267200"/>
              <a:ext cx="137160" cy="24688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ounded Rectangle 187"/>
            <p:cNvSpPr/>
            <p:nvPr/>
          </p:nvSpPr>
          <p:spPr>
            <a:xfrm rot="2855533">
              <a:off x="3108960" y="4088546"/>
              <a:ext cx="128016" cy="32918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ounded Rectangle 189"/>
            <p:cNvSpPr/>
            <p:nvPr/>
          </p:nvSpPr>
          <p:spPr>
            <a:xfrm rot="1317818">
              <a:off x="3138888" y="4180868"/>
              <a:ext cx="91440" cy="26517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Rounded Rectangle 191"/>
            <p:cNvSpPr/>
            <p:nvPr/>
          </p:nvSpPr>
          <p:spPr>
            <a:xfrm rot="20544688">
              <a:off x="3045152" y="4336381"/>
              <a:ext cx="109728" cy="386215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Rounded Rectangle 197"/>
            <p:cNvSpPr/>
            <p:nvPr/>
          </p:nvSpPr>
          <p:spPr>
            <a:xfrm rot="2498797">
              <a:off x="2743200" y="4133088"/>
              <a:ext cx="91440" cy="16459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Rounded Rectangle 198"/>
            <p:cNvSpPr/>
            <p:nvPr/>
          </p:nvSpPr>
          <p:spPr>
            <a:xfrm rot="18986055">
              <a:off x="2796810" y="3971521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Rounded Rectangle 199"/>
            <p:cNvSpPr/>
            <p:nvPr/>
          </p:nvSpPr>
          <p:spPr>
            <a:xfrm rot="16200000">
              <a:off x="2955037" y="3941064"/>
              <a:ext cx="256032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0" name="TextBox 15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82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nimBg="1"/>
      <p:bldP spid="156" grpId="0" animBg="1"/>
      <p:bldP spid="156" grpId="1" animBg="1"/>
      <p:bldP spid="152" grpId="0" animBg="1"/>
      <p:bldP spid="152" grpId="1" animBg="1"/>
      <p:bldP spid="151" grpId="0" animBg="1"/>
      <p:bldP spid="151" grpId="1" animBg="1"/>
      <p:bldP spid="150" grpId="0" animBg="1"/>
      <p:bldP spid="150" grpId="1" animBg="1"/>
      <p:bldP spid="107" grpId="0" animBg="1"/>
      <p:bldP spid="107" grpId="1" animBg="1"/>
      <p:bldP spid="131" grpId="0" animBg="1"/>
      <p:bldP spid="131" grpId="1" animBg="1"/>
      <p:bldP spid="54" grpId="0" animBg="1"/>
      <p:bldP spid="56" grpId="0" animBg="1"/>
      <p:bldP spid="108" grpId="0"/>
      <p:bldP spid="130" grpId="0"/>
      <p:bldP spid="100" grpId="0"/>
      <p:bldP spid="101" grpId="0"/>
      <p:bldP spid="102" grpId="0"/>
      <p:bldP spid="105" grpId="0"/>
      <p:bldP spid="138" grpId="0"/>
      <p:bldP spid="145" grpId="0"/>
      <p:bldP spid="146" grpId="0"/>
      <p:bldP spid="147" grpId="0"/>
      <p:bldP spid="148" grpId="0"/>
      <p:bldP spid="149" grpId="0"/>
      <p:bldP spid="127" grpId="0" animBg="1"/>
      <p:bldP spid="106" grpId="0"/>
      <p:bldP spid="140" grpId="0" animBg="1"/>
      <p:bldP spid="141" grpId="0" animBg="1"/>
      <p:bldP spid="142" grpId="0" animBg="1"/>
      <p:bldP spid="143" grpId="0" animBg="1"/>
      <p:bldP spid="125" grpId="0" animBg="1"/>
      <p:bldP spid="125" grpId="1" animBg="1"/>
      <p:bldP spid="55" grpId="0" animBg="1"/>
      <p:bldP spid="136" grpId="0" animBg="1"/>
      <p:bldP spid="136" grpId="1" animBg="1"/>
      <p:bldP spid="133" grpId="0" animBg="1"/>
      <p:bldP spid="133" grpId="1" animBg="1"/>
      <p:bldP spid="132" grpId="0" animBg="1"/>
      <p:bldP spid="132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2" name="Straight Connector 71"/>
          <p:cNvCxnSpPr/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6"/>
          <p:cNvCxnSpPr/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7"/>
          <p:cNvCxnSpPr/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Picture 66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5656069" y="2177248"/>
            <a:ext cx="535311" cy="131364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/>
          <p:nvPr/>
        </p:nvCxnSpPr>
        <p:spPr>
          <a:xfrm rot="5400000" flipH="1" flipV="1">
            <a:off x="4905734" y="2093650"/>
            <a:ext cx="1244154" cy="6743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/>
          <p:nvPr/>
        </p:nvCxnSpPr>
        <p:spPr>
          <a:xfrm rot="16200000" flipH="1">
            <a:off x="6039883" y="1856184"/>
            <a:ext cx="643723" cy="53531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5518150" y="27305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0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1167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7305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5194300" y="2247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1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1167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247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5924550" y="19685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2" name="Equation" r:id="rId9" imgW="825480" imgH="279360" progId="Equation.DSMT4">
                  <p:embed/>
                </p:oleObj>
              </mc:Choice>
              <mc:Fallback>
                <p:oleObj name="Equation" r:id="rId9" imgW="825480" imgH="279360" progId="Equation.DSMT4">
                  <p:embed/>
                  <p:pic>
                    <p:nvPicPr>
                      <p:cNvPr id="1167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9685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3" name="Equation" r:id="rId11" imgW="1307880" imgH="533160" progId="Equation.DSMT4">
                  <p:embed/>
                </p:oleObj>
              </mc:Choice>
              <mc:Fallback>
                <p:oleObj name="Equation" r:id="rId11" imgW="1307880" imgH="53316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8" name="Straight Arrow Connector 117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4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5" name="Equation" r:id="rId15" imgW="330120" imgH="164880" progId="Equation.DSMT4">
                  <p:embed/>
                </p:oleObj>
              </mc:Choice>
              <mc:Fallback>
                <p:oleObj name="Equation" r:id="rId15" imgW="330120" imgH="164880" progId="Equation.DSMT4">
                  <p:embed/>
                  <p:pic>
                    <p:nvPicPr>
                      <p:cNvPr id="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533400" y="1447800"/>
            <a:ext cx="41910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6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1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7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1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8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1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676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16" grpId="0"/>
      <p:bldP spid="117" grpId="0"/>
      <p:bldP spid="104" grpId="0" animBg="1"/>
      <p:bldP spid="10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0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1177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1" name="Equation" r:id="rId7" imgW="901440" imgH="279360" progId="Equation.DSMT4">
                  <p:embed/>
                </p:oleObj>
              </mc:Choice>
              <mc:Fallback>
                <p:oleObj name="Equation" r:id="rId7" imgW="901440" imgH="279360" progId="Equation.DSMT4">
                  <p:embed/>
                  <p:pic>
                    <p:nvPicPr>
                      <p:cNvPr id="1177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2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3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2286000"/>
            <a:ext cx="4267200" cy="12192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2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4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5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1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6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1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7" name="Equation" r:id="rId18" imgW="3886200" imgH="457200" progId="Equation.DSMT4">
                  <p:embed/>
                </p:oleObj>
              </mc:Choice>
              <mc:Fallback>
                <p:oleObj name="Equation" r:id="rId18" imgW="3886200" imgH="457200" progId="Equation.DSMT4">
                  <p:embed/>
                  <p:pic>
                    <p:nvPicPr>
                      <p:cNvPr id="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8" name="Equation" r:id="rId20" imgW="876240" imgH="279360" progId="Equation.DSMT4">
                  <p:embed/>
                </p:oleObj>
              </mc:Choice>
              <mc:Fallback>
                <p:oleObj name="Equation" r:id="rId20" imgW="876240" imgH="279360" progId="Equation.DSMT4">
                  <p:embed/>
                  <p:pic>
                    <p:nvPicPr>
                      <p:cNvPr id="1177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9" name="Equation" r:id="rId22" imgW="1307880" imgH="533160" progId="Equation.DSMT4">
                  <p:embed/>
                </p:oleObj>
              </mc:Choice>
              <mc:Fallback>
                <p:oleObj name="Equation" r:id="rId22" imgW="1307880" imgH="53316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5" name="Straight Arrow Connector 11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0" name="Equation" r:id="rId24" imgW="787320" imgH="279360" progId="Equation.DSMT4">
                  <p:embed/>
                </p:oleObj>
              </mc:Choice>
              <mc:Fallback>
                <p:oleObj name="Equation" r:id="rId24" imgW="787320" imgH="279360" progId="Equation.DSMT4">
                  <p:embed/>
                  <p:pic>
                    <p:nvPicPr>
                      <p:cNvPr id="11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1" name="Equation" r:id="rId26" imgW="825480" imgH="279360" progId="Equation.DSMT4">
                  <p:embed/>
                </p:oleObj>
              </mc:Choice>
              <mc:Fallback>
                <p:oleObj name="Equation" r:id="rId26" imgW="825480" imgH="279360" progId="Equation.DSMT4">
                  <p:embed/>
                  <p:pic>
                    <p:nvPicPr>
                      <p:cNvPr id="1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2" name="Equation" r:id="rId28" imgW="838080" imgH="279360" progId="Equation.DSMT4">
                  <p:embed/>
                </p:oleObj>
              </mc:Choice>
              <mc:Fallback>
                <p:oleObj name="Equation" r:id="rId28" imgW="838080" imgH="279360" progId="Equation.DSMT4">
                  <p:embed/>
                  <p:pic>
                    <p:nvPicPr>
                      <p:cNvPr id="1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71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2" grpId="0"/>
      <p:bldP spid="13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781800" y="3179802"/>
            <a:ext cx="1828800" cy="553998"/>
          </a:xfrm>
          <a:prstGeom prst="rect">
            <a:avLst/>
          </a:prstGeom>
          <a:solidFill>
            <a:schemeClr val="accent2">
              <a:lumMod val="40000"/>
              <a:lumOff val="60000"/>
              <a:alpha val="72000"/>
            </a:schemeClr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Obtained by structure learning</a:t>
            </a:r>
            <a:endParaRPr lang="en-US" sz="15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4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3581400"/>
            <a:ext cx="38862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609600" y="3637002"/>
            <a:ext cx="3886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6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11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7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11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8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11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19" name="Equation" r:id="rId14" imgW="838080" imgH="279360" progId="Equation.DSMT4">
                  <p:embed/>
                </p:oleObj>
              </mc:Choice>
              <mc:Fallback>
                <p:oleObj name="Equation" r:id="rId14" imgW="838080" imgH="279360" progId="Equation.DSMT4">
                  <p:embed/>
                  <p:pic>
                    <p:nvPicPr>
                      <p:cNvPr id="1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0" name="Equation" r:id="rId16" imgW="901440" imgH="279360" progId="Equation.DSMT4">
                  <p:embed/>
                </p:oleObj>
              </mc:Choice>
              <mc:Fallback>
                <p:oleObj name="Equation" r:id="rId16" imgW="901440" imgH="279360" progId="Equation.DSMT4">
                  <p:embed/>
                  <p:pic>
                    <p:nvPicPr>
                      <p:cNvPr id="15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1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1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2" name="Equation" r:id="rId20" imgW="3886200" imgH="457200" progId="Equation.DSMT4">
                  <p:embed/>
                </p:oleObj>
              </mc:Choice>
              <mc:Fallback>
                <p:oleObj name="Equation" r:id="rId20" imgW="3886200" imgH="457200" progId="Equation.DSMT4">
                  <p:embed/>
                  <p:pic>
                    <p:nvPicPr>
                      <p:cNvPr id="15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5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3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11984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4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119846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7" name="Object 39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5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11984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6" name="Equation" r:id="rId28" imgW="1307880" imgH="533160" progId="Equation.DSMT4">
                  <p:embed/>
                </p:oleObj>
              </mc:Choice>
              <mc:Fallback>
                <p:oleObj name="Equation" r:id="rId28" imgW="1307880" imgH="533160" progId="Equation.DSMT4">
                  <p:embed/>
                  <p:pic>
                    <p:nvPicPr>
                      <p:cNvPr id="161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5" name="Straight Arrow Connector 16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46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represent ac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5302" y="1066800"/>
            <a:ext cx="5322476" cy="2286000"/>
          </a:xfrm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Categories</a:t>
            </a:r>
          </a:p>
          <a:p>
            <a:pPr marL="457200" lvl="1" indent="0">
              <a:buNone/>
            </a:pPr>
            <a:r>
              <a:rPr lang="en-US" sz="2000" dirty="0" smtClean="0"/>
              <a:t>Walking, hammering, dancing, skiing, sitting down, standing up, jumping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173058" name="Picture 2" descr="http://t1.gstatic.com/images?q=tbn:ANd9GcQoz7GNznz1mpocX9jUCo2zCeGTI9gb4RCtMRx79wdmYMXUoAmtwQ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33796" y="3886200"/>
            <a:ext cx="184785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3400" y="3286702"/>
            <a:ext cx="1128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Poses</a:t>
            </a:r>
            <a:endParaRPr lang="en-US" sz="32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8200" y="4219484"/>
            <a:ext cx="37984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Nouns and Predicates</a:t>
            </a:r>
          </a:p>
          <a:p>
            <a:r>
              <a:rPr lang="en-US" sz="2000" dirty="0" smtClean="0">
                <a:latin typeface="+mj-lt"/>
              </a:rPr>
              <a:t>&lt;man, swings, hammer&gt;</a:t>
            </a:r>
          </a:p>
          <a:p>
            <a:r>
              <a:rPr lang="en-US" sz="2000" dirty="0" smtClean="0">
                <a:latin typeface="+mj-lt"/>
              </a:rPr>
              <a:t>&lt;man, hits, nail, w/ hammer&gt;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5369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" name="Picture 120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22" name="Rectangle 121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533400" y="4419600"/>
            <a:ext cx="4038600" cy="16764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2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3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09600" y="4419600"/>
            <a:ext cx="39624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 and 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riminative part detection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scores.</a:t>
            </a:r>
          </a:p>
        </p:txBody>
      </p:sp>
      <p:graphicFrame>
        <p:nvGraphicFramePr>
          <p:cNvPr id="106" name="Object 10"/>
          <p:cNvGraphicFramePr>
            <a:graphicFrameLocks noChangeAspect="1"/>
          </p:cNvGraphicFramePr>
          <p:nvPr/>
        </p:nvGraphicFramePr>
        <p:xfrm>
          <a:off x="793750" y="4445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4"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1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445000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2108200" y="443230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5" name="Equation" r:id="rId10" imgW="939600" imgH="304560" progId="Equation.DSMT4">
                  <p:embed/>
                </p:oleObj>
              </mc:Choice>
              <mc:Fallback>
                <p:oleObj name="Equation" r:id="rId10" imgW="939600" imgH="304560" progId="Equation.DSMT4">
                  <p:embed/>
                  <p:pic>
                    <p:nvPicPr>
                      <p:cNvPr id="1013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32300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2438400" y="5321808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Andriluka et al, 2009]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90600" y="5010835"/>
            <a:ext cx="28194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Shape context + AdaBoos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09600" y="3637002"/>
            <a:ext cx="3810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438400" y="5541264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Belongie et al, 2002]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Viola &amp; Jones, 2001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4749800" y="37211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6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120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7211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6197600" y="41084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7" name="Equation" r:id="rId14" imgW="939600" imgH="304560" progId="Equation.DSMT4">
                  <p:embed/>
                </p:oleObj>
              </mc:Choice>
              <mc:Fallback>
                <p:oleObj name="Equation" r:id="rId14" imgW="939600" imgH="304560" progId="Equation.DSMT4">
                  <p:embed/>
                  <p:pic>
                    <p:nvPicPr>
                      <p:cNvPr id="120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084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8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1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49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0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1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1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2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1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3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1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4" name="Equation" r:id="rId28" imgW="3886200" imgH="457200" progId="Equation.DSMT4">
                  <p:embed/>
                </p:oleObj>
              </mc:Choice>
              <mc:Fallback>
                <p:oleObj name="Equation" r:id="rId28" imgW="3886200" imgH="457200" progId="Equation.DSMT4">
                  <p:embed/>
                  <p:pic>
                    <p:nvPicPr>
                      <p:cNvPr id="1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5" name="Equation" r:id="rId30" imgW="1307880" imgH="533160" progId="Equation.DSMT4">
                  <p:embed/>
                </p:oleObj>
              </mc:Choice>
              <mc:Fallback>
                <p:oleObj name="Equation" r:id="rId30" imgW="1307880" imgH="533160" progId="Equation.DSMT4">
                  <p:embed/>
                  <p:pic>
                    <p:nvPicPr>
                      <p:cNvPr id="148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2" name="Straight Arrow Connector 151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22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26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27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8" name="Equation" r:id="rId6" imgW="1371600" imgH="558720" progId="Equation.DSMT4">
                  <p:embed/>
                </p:oleObj>
              </mc:Choice>
              <mc:Fallback>
                <p:oleObj name="Equation" r:id="rId6" imgW="1371600" imgH="558720" progId="Equation.DSMT4">
                  <p:embed/>
                  <p:pic>
                    <p:nvPicPr>
                      <p:cNvPr id="153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29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1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Line Callout 2 144"/>
          <p:cNvSpPr/>
          <p:nvPr/>
        </p:nvSpPr>
        <p:spPr>
          <a:xfrm>
            <a:off x="3276600" y="1143000"/>
            <a:ext cx="1447800" cy="1600200"/>
          </a:xfrm>
          <a:prstGeom prst="borderCallout2">
            <a:avLst>
              <a:gd name="adj1" fmla="val 29670"/>
              <a:gd name="adj2" fmla="val -69"/>
              <a:gd name="adj3" fmla="val 30260"/>
              <a:gd name="adj4" fmla="val -8531"/>
              <a:gd name="adj5" fmla="val 41596"/>
              <a:gd name="adj6" fmla="val -18233"/>
            </a:avLst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9" name="Oval 108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grpSp>
        <p:nvGrpSpPr>
          <p:cNvPr id="54" name="Group 187"/>
          <p:cNvGrpSpPr>
            <a:grpSpLocks noChangeAspect="1"/>
          </p:cNvGrpSpPr>
          <p:nvPr/>
        </p:nvGrpSpPr>
        <p:grpSpPr>
          <a:xfrm>
            <a:off x="3405798" y="1219200"/>
            <a:ext cx="480402" cy="731520"/>
            <a:chOff x="4589971" y="3965377"/>
            <a:chExt cx="600502" cy="914400"/>
          </a:xfrm>
        </p:grpSpPr>
        <p:pic>
          <p:nvPicPr>
            <p:cNvPr id="134" name="Picture 133" descr="image10.bmp"/>
            <p:cNvPicPr>
              <a:picLocks noChangeAspect="1"/>
            </p:cNvPicPr>
            <p:nvPr/>
          </p:nvPicPr>
          <p:blipFill>
            <a:blip r:embed="rId11" cstate="print"/>
            <a:srcRect l="12438"/>
            <a:stretch>
              <a:fillRect/>
            </a:stretch>
          </p:blipFill>
          <p:spPr>
            <a:xfrm>
              <a:off x="4589971" y="3965377"/>
              <a:ext cx="600502" cy="914400"/>
            </a:xfrm>
            <a:prstGeom prst="rect">
              <a:avLst/>
            </a:prstGeom>
          </p:spPr>
        </p:pic>
        <p:grpSp>
          <p:nvGrpSpPr>
            <p:cNvPr id="55" name="Group 139"/>
            <p:cNvGrpSpPr/>
            <p:nvPr/>
          </p:nvGrpSpPr>
          <p:grpSpPr>
            <a:xfrm>
              <a:off x="4763707" y="4035552"/>
              <a:ext cx="393192" cy="724377"/>
              <a:chOff x="1088136" y="3959352"/>
              <a:chExt cx="393192" cy="724377"/>
            </a:xfrm>
          </p:grpSpPr>
          <p:sp>
            <p:nvSpPr>
              <p:cNvPr id="141" name="Rounded Rectangle 140"/>
              <p:cNvSpPr/>
              <p:nvPr/>
            </p:nvSpPr>
            <p:spPr>
              <a:xfrm rot="21096953">
                <a:off x="1088136" y="3959352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Rounded Rectangle 142"/>
              <p:cNvSpPr/>
              <p:nvPr/>
            </p:nvSpPr>
            <p:spPr>
              <a:xfrm rot="19236430">
                <a:off x="1207135" y="4000756"/>
                <a:ext cx="214495" cy="27432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ounded Rectangle 143"/>
              <p:cNvSpPr/>
              <p:nvPr/>
            </p:nvSpPr>
            <p:spPr>
              <a:xfrm rot="21298183">
                <a:off x="1108479" y="4062444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Rounded Rectangle 146"/>
              <p:cNvSpPr/>
              <p:nvPr/>
            </p:nvSpPr>
            <p:spPr>
              <a:xfrm rot="290976">
                <a:off x="1108423" y="4216529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Rounded Rectangle 147"/>
              <p:cNvSpPr/>
              <p:nvPr/>
            </p:nvSpPr>
            <p:spPr>
              <a:xfrm>
                <a:off x="1362456" y="4205261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Rounded Rectangle 148"/>
              <p:cNvSpPr/>
              <p:nvPr/>
            </p:nvSpPr>
            <p:spPr>
              <a:xfrm>
                <a:off x="1362456" y="4427697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 rot="20826390">
                <a:off x="1272318" y="4004463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ounded Rectangle 150"/>
              <p:cNvSpPr/>
              <p:nvPr/>
            </p:nvSpPr>
            <p:spPr>
              <a:xfrm rot="4662136">
                <a:off x="1216599" y="4114800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Rounded Rectangle 155"/>
              <p:cNvSpPr/>
              <p:nvPr/>
            </p:nvSpPr>
            <p:spPr>
              <a:xfrm>
                <a:off x="1252728" y="4227644"/>
                <a:ext cx="118872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Rounded Rectangle 156"/>
              <p:cNvSpPr/>
              <p:nvPr/>
            </p:nvSpPr>
            <p:spPr>
              <a:xfrm>
                <a:off x="1252728" y="4443984"/>
                <a:ext cx="109728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6" name="Group 188"/>
          <p:cNvGrpSpPr>
            <a:grpSpLocks noChangeAspect="1"/>
          </p:cNvGrpSpPr>
          <p:nvPr/>
        </p:nvGrpSpPr>
        <p:grpSpPr>
          <a:xfrm>
            <a:off x="4023360" y="1219200"/>
            <a:ext cx="548640" cy="731520"/>
            <a:chOff x="5266673" y="3965376"/>
            <a:chExt cx="685800" cy="914400"/>
          </a:xfrm>
        </p:grpSpPr>
        <p:pic>
          <p:nvPicPr>
            <p:cNvPr id="135" name="Picture 134" descr="image09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5266673" y="3965376"/>
              <a:ext cx="685800" cy="914400"/>
            </a:xfrm>
            <a:prstGeom prst="rect">
              <a:avLst/>
            </a:prstGeom>
          </p:spPr>
        </p:pic>
        <p:grpSp>
          <p:nvGrpSpPr>
            <p:cNvPr id="57" name="Group 157"/>
            <p:cNvGrpSpPr/>
            <p:nvPr/>
          </p:nvGrpSpPr>
          <p:grpSpPr>
            <a:xfrm>
              <a:off x="5330635" y="4034445"/>
              <a:ext cx="530352" cy="805779"/>
              <a:chOff x="1655064" y="3958245"/>
              <a:chExt cx="530352" cy="805779"/>
            </a:xfrm>
          </p:grpSpPr>
          <p:sp>
            <p:nvSpPr>
              <p:cNvPr id="159" name="Rounded Rectangle 158"/>
              <p:cNvSpPr/>
              <p:nvPr/>
            </p:nvSpPr>
            <p:spPr>
              <a:xfrm rot="4538760">
                <a:off x="2039112" y="3949101"/>
                <a:ext cx="137160" cy="155448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 rot="3518307">
                <a:off x="1805869" y="3973741"/>
                <a:ext cx="201168" cy="310896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Rounded Rectangle 160"/>
              <p:cNvSpPr/>
              <p:nvPr/>
            </p:nvSpPr>
            <p:spPr>
              <a:xfrm rot="1565005">
                <a:off x="1883664" y="4042256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Rounded Rectangle 161"/>
              <p:cNvSpPr/>
              <p:nvPr/>
            </p:nvSpPr>
            <p:spPr>
              <a:xfrm rot="20365900">
                <a:off x="1880451" y="4195039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ounded Rectangle 162"/>
              <p:cNvSpPr/>
              <p:nvPr/>
            </p:nvSpPr>
            <p:spPr>
              <a:xfrm rot="20340745">
                <a:off x="1825332" y="4253494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ounded Rectangle 163"/>
              <p:cNvSpPr/>
              <p:nvPr/>
            </p:nvSpPr>
            <p:spPr>
              <a:xfrm rot="21152408">
                <a:off x="1874520" y="4462328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 rot="204171">
                <a:off x="1693299" y="4215384"/>
                <a:ext cx="128016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Rounded Rectangle 165"/>
              <p:cNvSpPr/>
              <p:nvPr/>
            </p:nvSpPr>
            <p:spPr>
              <a:xfrm rot="1090080">
                <a:off x="1655064" y="4453128"/>
                <a:ext cx="109728" cy="31089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ounded Rectangle 166"/>
              <p:cNvSpPr/>
              <p:nvPr/>
            </p:nvSpPr>
            <p:spPr>
              <a:xfrm rot="18591997">
                <a:off x="1938528" y="4144179"/>
                <a:ext cx="82296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8" name="Group 190"/>
          <p:cNvGrpSpPr>
            <a:grpSpLocks noChangeAspect="1"/>
          </p:cNvGrpSpPr>
          <p:nvPr/>
        </p:nvGrpSpPr>
        <p:grpSpPr>
          <a:xfrm>
            <a:off x="4114800" y="1981200"/>
            <a:ext cx="529660" cy="731520"/>
            <a:chOff x="7110325" y="3962400"/>
            <a:chExt cx="662075" cy="914400"/>
          </a:xfrm>
        </p:grpSpPr>
        <p:pic>
          <p:nvPicPr>
            <p:cNvPr id="136" name="Picture 135" descr="p-image30.pn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7110325" y="3962400"/>
              <a:ext cx="662075" cy="914400"/>
            </a:xfrm>
            <a:prstGeom prst="rect">
              <a:avLst/>
            </a:prstGeom>
          </p:spPr>
        </p:pic>
        <p:grpSp>
          <p:nvGrpSpPr>
            <p:cNvPr id="59" name="Group 167"/>
            <p:cNvGrpSpPr/>
            <p:nvPr/>
          </p:nvGrpSpPr>
          <p:grpSpPr>
            <a:xfrm>
              <a:off x="7287451" y="3990823"/>
              <a:ext cx="417388" cy="821969"/>
              <a:chOff x="3611880" y="3914623"/>
              <a:chExt cx="417388" cy="821969"/>
            </a:xfrm>
          </p:grpSpPr>
          <p:sp>
            <p:nvSpPr>
              <p:cNvPr id="169" name="Rounded Rectangle 168"/>
              <p:cNvSpPr/>
              <p:nvPr/>
            </p:nvSpPr>
            <p:spPr>
              <a:xfrm rot="20848692">
                <a:off x="3712464" y="3914623"/>
                <a:ext cx="100584" cy="13716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3712464" y="4023360"/>
                <a:ext cx="182880" cy="25603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ounded Rectangle 170"/>
              <p:cNvSpPr/>
              <p:nvPr/>
            </p:nvSpPr>
            <p:spPr>
              <a:xfrm rot="19222991">
                <a:off x="3842415" y="4023360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ounded Rectangle 171"/>
              <p:cNvSpPr/>
              <p:nvPr/>
            </p:nvSpPr>
            <p:spPr>
              <a:xfrm rot="1529970">
                <a:off x="3661699" y="4264436"/>
                <a:ext cx="100584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ounded Rectangle 172"/>
              <p:cNvSpPr/>
              <p:nvPr/>
            </p:nvSpPr>
            <p:spPr>
              <a:xfrm rot="18334820">
                <a:off x="3928684" y="4117782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Rounded Rectangle 173"/>
              <p:cNvSpPr/>
              <p:nvPr/>
            </p:nvSpPr>
            <p:spPr>
              <a:xfrm rot="734160">
                <a:off x="3694364" y="4044898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ounded Rectangle 174"/>
              <p:cNvSpPr/>
              <p:nvPr/>
            </p:nvSpPr>
            <p:spPr>
              <a:xfrm>
                <a:off x="3772203" y="4279392"/>
                <a:ext cx="100584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ounded Rectangle 175"/>
              <p:cNvSpPr/>
              <p:nvPr/>
            </p:nvSpPr>
            <p:spPr>
              <a:xfrm>
                <a:off x="3611880" y="4435179"/>
                <a:ext cx="82296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ounded Rectangle 176"/>
              <p:cNvSpPr/>
              <p:nvPr/>
            </p:nvSpPr>
            <p:spPr>
              <a:xfrm>
                <a:off x="3785616" y="4507992"/>
                <a:ext cx="82296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0" name="Group 189"/>
          <p:cNvGrpSpPr>
            <a:grpSpLocks noChangeAspect="1"/>
          </p:cNvGrpSpPr>
          <p:nvPr/>
        </p:nvGrpSpPr>
        <p:grpSpPr>
          <a:xfrm>
            <a:off x="3352800" y="1981200"/>
            <a:ext cx="736124" cy="731520"/>
            <a:chOff x="6113971" y="3962400"/>
            <a:chExt cx="920154" cy="914400"/>
          </a:xfrm>
        </p:grpSpPr>
        <p:pic>
          <p:nvPicPr>
            <p:cNvPr id="138" name="Picture 137" descr="p-image11.png"/>
            <p:cNvPicPr>
              <a:picLocks noChangeAspect="1"/>
            </p:cNvPicPr>
            <p:nvPr/>
          </p:nvPicPr>
          <p:blipFill>
            <a:blip r:embed="rId14" cstate="print"/>
            <a:srcRect r="24883"/>
            <a:stretch>
              <a:fillRect/>
            </a:stretch>
          </p:blipFill>
          <p:spPr>
            <a:xfrm>
              <a:off x="6113971" y="3962400"/>
              <a:ext cx="920154" cy="914400"/>
            </a:xfrm>
            <a:prstGeom prst="rect">
              <a:avLst/>
            </a:prstGeom>
          </p:spPr>
        </p:pic>
        <p:grpSp>
          <p:nvGrpSpPr>
            <p:cNvPr id="61" name="Group 177"/>
            <p:cNvGrpSpPr/>
            <p:nvPr/>
          </p:nvGrpSpPr>
          <p:grpSpPr>
            <a:xfrm>
              <a:off x="6229008" y="4047721"/>
              <a:ext cx="784123" cy="751075"/>
              <a:chOff x="2553437" y="3971521"/>
              <a:chExt cx="784123" cy="751075"/>
            </a:xfrm>
          </p:grpSpPr>
          <p:sp>
            <p:nvSpPr>
              <p:cNvPr id="179" name="Rounded Rectangle 178"/>
              <p:cNvSpPr/>
              <p:nvPr/>
            </p:nvSpPr>
            <p:spPr>
              <a:xfrm rot="17878888">
                <a:off x="3051740" y="4012703"/>
                <a:ext cx="91440" cy="237628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Rounded Rectangle 179"/>
              <p:cNvSpPr/>
              <p:nvPr/>
            </p:nvSpPr>
            <p:spPr>
              <a:xfrm rot="2901521">
                <a:off x="2612873" y="4236740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Rounded Rectangle 180"/>
              <p:cNvSpPr/>
              <p:nvPr/>
            </p:nvSpPr>
            <p:spPr>
              <a:xfrm>
                <a:off x="3191256" y="4267200"/>
                <a:ext cx="137160" cy="24688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Rounded Rectangle 181"/>
              <p:cNvSpPr/>
              <p:nvPr/>
            </p:nvSpPr>
            <p:spPr>
              <a:xfrm rot="2855533">
                <a:off x="3108960" y="4088546"/>
                <a:ext cx="128016" cy="32918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ounded Rectangle 182"/>
              <p:cNvSpPr/>
              <p:nvPr/>
            </p:nvSpPr>
            <p:spPr>
              <a:xfrm rot="1317818">
                <a:off x="3138888" y="4180868"/>
                <a:ext cx="91440" cy="26517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ounded Rectangle 183"/>
              <p:cNvSpPr/>
              <p:nvPr/>
            </p:nvSpPr>
            <p:spPr>
              <a:xfrm rot="20544688">
                <a:off x="3045152" y="4336381"/>
                <a:ext cx="109728" cy="386215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ounded Rectangle 184"/>
              <p:cNvSpPr/>
              <p:nvPr/>
            </p:nvSpPr>
            <p:spPr>
              <a:xfrm rot="2498797">
                <a:off x="2743200" y="4133088"/>
                <a:ext cx="91440" cy="16459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Rounded Rectangle 185"/>
              <p:cNvSpPr/>
              <p:nvPr/>
            </p:nvSpPr>
            <p:spPr>
              <a:xfrm rot="18986055">
                <a:off x="2796810" y="3971521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ounded Rectangle 186"/>
              <p:cNvSpPr/>
              <p:nvPr/>
            </p:nvSpPr>
            <p:spPr>
              <a:xfrm rot="16200000">
                <a:off x="2955037" y="3941064"/>
                <a:ext cx="256032" cy="374904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3" name="TextBox 152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12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09" grpId="0" animBg="1"/>
      <p:bldP spid="13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50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5651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1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2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1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53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225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766987" y="6553200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9086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Rectangle 23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4" name="Equation" r:id="rId3" imgW="1371600" imgH="558720" progId="Equation.DSMT4">
                  <p:embed/>
                </p:oleObj>
              </mc:Choice>
              <mc:Fallback>
                <p:oleObj name="Equation" r:id="rId3" imgW="1371600" imgH="558720" progId="Equation.DSMT4">
                  <p:embed/>
                  <p:pic>
                    <p:nvPicPr>
                      <p:cNvPr id="226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191" name="Straight Connector 190"/>
              <p:cNvCxnSpPr>
                <a:stCxn id="149" idx="0"/>
                <a:endCxn id="104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>
                <a:stCxn id="136" idx="0"/>
                <a:endCxn id="104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>
                <a:stCxn id="135" idx="1"/>
                <a:endCxn id="104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9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75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10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189" name="TextBox 188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0" name="Oval 189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187" name="TextBox 186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" name="Oval 187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185" name="TextBox 184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6" name="Oval 185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170" name="TextBox 169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4" name="Oval 183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4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6676" name="Equation" r:id="rId7" imgW="330120" imgH="164880" progId="Equation.DSMT4">
                    <p:embed/>
                  </p:oleObj>
                </mc:Choice>
                <mc:Fallback>
                  <p:oleObj name="Equation" r:id="rId7" imgW="330120" imgH="164880" progId="Equation.DSMT4">
                    <p:embed/>
                    <p:pic>
                      <p:nvPicPr>
                        <p:cNvPr id="1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146" name="Oval 14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Oval 136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134" name="TextBox 133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" name="Oval 134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130" name="Straight Connector 24"/>
              <p:cNvCxnSpPr>
                <a:stCxn id="190" idx="0"/>
                <a:endCxn id="105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stCxn id="188" idx="0"/>
                <a:endCxn id="14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stCxn id="186" idx="0"/>
                <a:endCxn id="137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stCxn id="184" idx="0"/>
                <a:endCxn id="135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127" name="Straight Connector 126"/>
              <p:cNvCxnSpPr>
                <a:stCxn id="105" idx="5"/>
                <a:endCxn id="149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stCxn id="135" idx="2"/>
                <a:endCxn id="105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0" name="Straight Connector 18"/>
            <p:cNvCxnSpPr>
              <a:stCxn id="146" idx="6"/>
              <a:endCxn id="137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124" name="Straight Connector 123"/>
              <p:cNvCxnSpPr>
                <a:stCxn id="105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6"/>
              <p:cNvCxnSpPr>
                <a:endCxn id="106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7"/>
              <p:cNvCxnSpPr>
                <a:endCxn id="104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9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77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1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02" name="Picture 201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03" name="Rectangle 202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2"/>
              <a:ext cx="332652" cy="979636"/>
              <a:chOff x="2665422" y="2046565"/>
              <a:chExt cx="993334" cy="2925298"/>
            </a:xfrm>
          </p:grpSpPr>
          <p:sp>
            <p:nvSpPr>
              <p:cNvPr id="206" name="Rounded Rectangle 205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ounded Rectangle 207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ounded Rectangle 208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" name="Rounded Rectangle 209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Rounded Rectangle 210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Rounded Rectangle 211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Rounded Rectangle 212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Rounded Rectangle 213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Rounded Rectangle 214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5" name="Rectangle 204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6" name="Rectangle 215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19" name="Picture 218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20" name="Rounded Rectangle 219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Rounded Rectangle 220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Rounded Rectangle 221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Rounded Rectangle 222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Rounded Rectangle 223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Rounded Rectangle 224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Rounded Rectangle 225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Rounded Rectangle 22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Rounded Rectangle 227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Rounded Rectangle 228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Rectangle 230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27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5200" y="5596128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Parameter estimation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505200" y="4672584"/>
            <a:ext cx="2133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Hidden variables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3505200" y="5038344"/>
            <a:ext cx="2286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Structure learning</a:t>
            </a:r>
          </a:p>
        </p:txBody>
      </p:sp>
      <p:sp>
        <p:nvSpPr>
          <p:cNvPr id="161" name="Left Brace 160"/>
          <p:cNvSpPr/>
          <p:nvPr/>
        </p:nvSpPr>
        <p:spPr>
          <a:xfrm flipH="1">
            <a:off x="3212592" y="5562600"/>
            <a:ext cx="228600" cy="438912"/>
          </a:xfrm>
          <a:prstGeom prst="leftBrace">
            <a:avLst>
              <a:gd name="adj1" fmla="val 30019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2" name="Straight Arrow Connector 161"/>
          <p:cNvCxnSpPr/>
          <p:nvPr/>
        </p:nvCxnSpPr>
        <p:spPr>
          <a:xfrm>
            <a:off x="3200400" y="4864608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>
            <a:off x="3200400" y="5221224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98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20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99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2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0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0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2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57" name="Picture 256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58" name="Rectangle 257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0"/>
              <a:ext cx="332652" cy="979636"/>
              <a:chOff x="2665422" y="2046565"/>
              <a:chExt cx="993334" cy="2925298"/>
            </a:xfrm>
          </p:grpSpPr>
          <p:sp>
            <p:nvSpPr>
              <p:cNvPr id="261" name="Rounded Rectangle 260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ounded Rectangle 262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" name="Rounded Rectangle 263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" name="Rounded Rectangle 264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" name="Rounded Rectangle 265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" name="Rounded Rectangle 266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ounded Rectangle 267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ounded Rectangle 268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ounded Rectangle 269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0" name="Rectangle 259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1" name="Rectangle 270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74" name="Picture 273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75" name="Rounded Rectangle 274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Rounded Rectangle 275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Rounded Rectangle 276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Rounded Rectangle 277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Rounded Rectangle 278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Rounded Rectangle 27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Rounded Rectangle 280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Rounded Rectangle 281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Rounded Rectangle 282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Rounded Rectangle 283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Rectangle 285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1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10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314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18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20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719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2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334000" y="1981200"/>
            <a:ext cx="1295400" cy="3231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oqu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0" name="Picture 99" descr="image10.bmp"/>
          <p:cNvPicPr>
            <a:picLocks noChangeAspect="1"/>
          </p:cNvPicPr>
          <p:nvPr/>
        </p:nvPicPr>
        <p:blipFill>
          <a:blip r:embed="rId6" cstate="print"/>
          <a:srcRect l="12438"/>
          <a:stretch>
            <a:fillRect/>
          </a:stretch>
        </p:blipFill>
        <p:spPr>
          <a:xfrm>
            <a:off x="4966648" y="4038600"/>
            <a:ext cx="900752" cy="1371600"/>
          </a:xfrm>
          <a:prstGeom prst="rect">
            <a:avLst/>
          </a:prstGeom>
        </p:spPr>
      </p:pic>
      <p:grpSp>
        <p:nvGrpSpPr>
          <p:cNvPr id="16" name="Group 138"/>
          <p:cNvGrpSpPr/>
          <p:nvPr/>
        </p:nvGrpSpPr>
        <p:grpSpPr>
          <a:xfrm>
            <a:off x="4572000" y="4876800"/>
            <a:ext cx="589787" cy="1086565"/>
            <a:chOff x="4207900" y="4296263"/>
            <a:chExt cx="589787" cy="1086565"/>
          </a:xfrm>
        </p:grpSpPr>
        <p:sp>
          <p:nvSpPr>
            <p:cNvPr id="107" name="Rounded Rectangle 106"/>
            <p:cNvSpPr/>
            <p:nvPr/>
          </p:nvSpPr>
          <p:spPr>
            <a:xfrm rot="21096953">
              <a:off x="4207900" y="4296263"/>
              <a:ext cx="205740" cy="24688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ounded Rectangle 108"/>
            <p:cNvSpPr/>
            <p:nvPr/>
          </p:nvSpPr>
          <p:spPr>
            <a:xfrm rot="19236430">
              <a:off x="4386398" y="4358369"/>
              <a:ext cx="321742" cy="411480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1298183">
              <a:off x="4238414" y="4450901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290976">
              <a:off x="4238330" y="4682028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>
              <a:off x="4619379" y="4665126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4619379" y="4998780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20826390">
              <a:off x="4484172" y="4363929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4662136">
              <a:off x="4400594" y="4529435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454787" y="4698701"/>
              <a:ext cx="178308" cy="32918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ounded Rectangle 125"/>
            <p:cNvSpPr/>
            <p:nvPr/>
          </p:nvSpPr>
          <p:spPr>
            <a:xfrm>
              <a:off x="4454787" y="5023211"/>
              <a:ext cx="164592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1" name="Picture 100" descr="image09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34100" y="4038600"/>
            <a:ext cx="1028700" cy="1371600"/>
          </a:xfrm>
          <a:prstGeom prst="rect">
            <a:avLst/>
          </a:prstGeom>
        </p:spPr>
      </p:pic>
      <p:grpSp>
        <p:nvGrpSpPr>
          <p:cNvPr id="17" name="Group 141"/>
          <p:cNvGrpSpPr>
            <a:grpSpLocks noChangeAspect="1"/>
          </p:cNvGrpSpPr>
          <p:nvPr/>
        </p:nvGrpSpPr>
        <p:grpSpPr>
          <a:xfrm>
            <a:off x="6964680" y="4876800"/>
            <a:ext cx="731520" cy="1111419"/>
            <a:chOff x="7564608" y="4294604"/>
            <a:chExt cx="795528" cy="1208668"/>
          </a:xfrm>
        </p:grpSpPr>
        <p:sp>
          <p:nvSpPr>
            <p:cNvPr id="128" name="Rounded Rectangle 127"/>
            <p:cNvSpPr/>
            <p:nvPr/>
          </p:nvSpPr>
          <p:spPr>
            <a:xfrm rot="4538760">
              <a:off x="8140680" y="4280888"/>
              <a:ext cx="205740" cy="233172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ounded Rectangle 128"/>
            <p:cNvSpPr/>
            <p:nvPr/>
          </p:nvSpPr>
          <p:spPr>
            <a:xfrm rot="3518307">
              <a:off x="7790816" y="4317848"/>
              <a:ext cx="301752" cy="466344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565005">
              <a:off x="7907508" y="4420620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20365900">
              <a:off x="7902689" y="4649795"/>
              <a:ext cx="137160" cy="31546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20340745">
              <a:off x="7820010" y="4737477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21152408">
              <a:off x="7893792" y="5050728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204171">
              <a:off x="7621961" y="4680312"/>
              <a:ext cx="192024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1090080">
              <a:off x="7564608" y="5036928"/>
              <a:ext cx="164592" cy="46634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591997">
              <a:off x="7989804" y="4573505"/>
              <a:ext cx="123444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4" name="Picture 103" descr="p-image05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562600" y="2286000"/>
            <a:ext cx="993115" cy="1371600"/>
          </a:xfrm>
          <a:prstGeom prst="rect">
            <a:avLst/>
          </a:prstGeom>
        </p:spPr>
      </p:pic>
      <p:grpSp>
        <p:nvGrpSpPr>
          <p:cNvPr id="18" name="Group 126"/>
          <p:cNvGrpSpPr>
            <a:grpSpLocks noChangeAspect="1"/>
          </p:cNvGrpSpPr>
          <p:nvPr/>
        </p:nvGrpSpPr>
        <p:grpSpPr>
          <a:xfrm>
            <a:off x="6477000" y="2133600"/>
            <a:ext cx="469633" cy="1188720"/>
            <a:chOff x="6928306" y="2209800"/>
            <a:chExt cx="438324" cy="1109472"/>
          </a:xfrm>
        </p:grpSpPr>
        <p:sp>
          <p:nvSpPr>
            <p:cNvPr id="140" name="Rounded Rectangle 139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ounded Rectangle 14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ounded Rectangle 143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ounded Rectangle 146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ounded Rectangle 147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Rounded Rectangle 150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ounded Rectangle 151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Rounded Rectangle 153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44"/>
          <p:cNvGrpSpPr>
            <a:grpSpLocks noChangeAspect="1"/>
          </p:cNvGrpSpPr>
          <p:nvPr/>
        </p:nvGrpSpPr>
        <p:grpSpPr>
          <a:xfrm>
            <a:off x="4648200" y="4800600"/>
            <a:ext cx="469633" cy="1188720"/>
            <a:chOff x="6928306" y="2209800"/>
            <a:chExt cx="438324" cy="1109472"/>
          </a:xfrm>
        </p:grpSpPr>
        <p:sp>
          <p:nvSpPr>
            <p:cNvPr id="146" name="Rounded Rectangle 145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ounded Rectangle 15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Rounded Rectangle 160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Rounded Rectangle 161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ounded Rectangle 163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Rounded Rectangle 165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Rounded Rectangle 166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67"/>
          <p:cNvGrpSpPr>
            <a:grpSpLocks noChangeAspect="1"/>
          </p:cNvGrpSpPr>
          <p:nvPr/>
        </p:nvGrpSpPr>
        <p:grpSpPr>
          <a:xfrm>
            <a:off x="7029276" y="4800600"/>
            <a:ext cx="469633" cy="1188720"/>
            <a:chOff x="6928306" y="2209800"/>
            <a:chExt cx="438324" cy="1109472"/>
          </a:xfrm>
        </p:grpSpPr>
        <p:sp>
          <p:nvSpPr>
            <p:cNvPr id="169" name="Rounded Rectangle 168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Rounded Rectangle 171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Rounded Rectangle 177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183"/>
          <p:cNvGrpSpPr/>
          <p:nvPr/>
        </p:nvGrpSpPr>
        <p:grpSpPr>
          <a:xfrm>
            <a:off x="7010400" y="4953000"/>
            <a:ext cx="457200" cy="762000"/>
            <a:chOff x="7924800" y="3429000"/>
            <a:chExt cx="457200" cy="762000"/>
          </a:xfrm>
        </p:grpSpPr>
        <p:cxnSp>
          <p:nvCxnSpPr>
            <p:cNvPr id="180" name="Straight Connector 179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184"/>
          <p:cNvGrpSpPr/>
          <p:nvPr/>
        </p:nvGrpSpPr>
        <p:grpSpPr>
          <a:xfrm>
            <a:off x="4648200" y="4953000"/>
            <a:ext cx="457200" cy="762000"/>
            <a:chOff x="7924800" y="3429000"/>
            <a:chExt cx="457200" cy="762000"/>
          </a:xfrm>
        </p:grpSpPr>
        <p:cxnSp>
          <p:nvCxnSpPr>
            <p:cNvPr id="186" name="Straight Connector 185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8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0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Box 181"/>
          <p:cNvSpPr txBox="1"/>
          <p:nvPr/>
        </p:nvSpPr>
        <p:spPr>
          <a:xfrm>
            <a:off x="609600" y="466344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923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0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20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1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2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5473700" y="17399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2" name="Equation" r:id="rId6" imgW="2882880" imgH="939600" progId="Equation.DSMT4">
                  <p:embed/>
                </p:oleObj>
              </mc:Choice>
              <mc:Fallback>
                <p:oleObj name="Equation" r:id="rId6" imgW="2882880" imgH="93960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739900"/>
                        <a:ext cx="2882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6248400" y="2514599"/>
            <a:ext cx="6858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239000" y="2514599"/>
            <a:ext cx="7620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6442994" y="2556793"/>
            <a:ext cx="144212" cy="76201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715000" y="2615625"/>
            <a:ext cx="1371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Joint density of the model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010400" y="2615625"/>
            <a:ext cx="1828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aussian priori of the edge number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 rot="16200000" flipV="1">
            <a:off x="7438686" y="2561885"/>
            <a:ext cx="134031" cy="76198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78"/>
          <p:cNvGrpSpPr>
            <a:grpSpLocks noChangeAspect="1"/>
          </p:cNvGrpSpPr>
          <p:nvPr/>
        </p:nvGrpSpPr>
        <p:grpSpPr>
          <a:xfrm>
            <a:off x="5594261" y="3200400"/>
            <a:ext cx="920647" cy="1097280"/>
            <a:chOff x="5029200" y="1962150"/>
            <a:chExt cx="3276600" cy="3905250"/>
          </a:xfrm>
        </p:grpSpPr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6781800" y="2919222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5029200" y="36385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5943600" y="1962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" name="Straight Connector 83"/>
            <p:cNvCxnSpPr>
              <a:endCxn id="81" idx="5"/>
            </p:cNvCxnSpPr>
            <p:nvPr/>
          </p:nvCxnSpPr>
          <p:spPr>
            <a:xfrm rot="16200000" flipV="1">
              <a:off x="7001032" y="3324382"/>
              <a:ext cx="1085536" cy="899608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4"/>
            <p:cNvGraphicFramePr>
              <a:graphicFrameLocks noChangeAspect="1"/>
            </p:cNvGraphicFramePr>
            <p:nvPr/>
          </p:nvGraphicFramePr>
          <p:xfrm>
            <a:off x="7315200" y="56959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3" name="Equation" r:id="rId8" imgW="330120" imgH="164880" progId="Equation.DSMT4">
                    <p:embed/>
                  </p:oleObj>
                </mc:Choice>
                <mc:Fallback>
                  <p:oleObj name="Equation" r:id="rId8" imgW="330120" imgH="164880" progId="Equation.DSMT4">
                    <p:embed/>
                    <p:pic>
                      <p:nvPicPr>
                        <p:cNvPr id="8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56959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5029200" y="5010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882640" y="54635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644640" y="5406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7940040" y="54825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0" name="Object 4"/>
            <p:cNvGraphicFramePr>
              <a:graphicFrameLocks noChangeAspect="1"/>
            </p:cNvGraphicFramePr>
            <p:nvPr/>
          </p:nvGraphicFramePr>
          <p:xfrm>
            <a:off x="7315200" y="44767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4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9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44767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5882640" y="42443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644640" y="41871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7940040" y="4263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 rot="5400000" flipH="1" flipV="1">
              <a:off x="4709160" y="4507230"/>
              <a:ext cx="10058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 flipH="1" flipV="1">
              <a:off x="56388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6400800" y="49644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 flipH="1" flipV="1">
              <a:off x="76962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2" idx="5"/>
            </p:cNvCxnSpPr>
            <p:nvPr/>
          </p:nvCxnSpPr>
          <p:spPr>
            <a:xfrm rot="16200000" flipH="1">
              <a:off x="5410988" y="3881154"/>
              <a:ext cx="386820" cy="52600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endCxn id="82" idx="6"/>
            </p:cNvCxnSpPr>
            <p:nvPr/>
          </p:nvCxnSpPr>
          <p:spPr>
            <a:xfrm rot="10800000">
              <a:off x="5394960" y="3821430"/>
              <a:ext cx="2545080" cy="54864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Freeform 99"/>
            <p:cNvSpPr/>
            <p:nvPr/>
          </p:nvSpPr>
          <p:spPr>
            <a:xfrm>
              <a:off x="6160770" y="4581525"/>
              <a:ext cx="1857375" cy="276225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Connector 100"/>
            <p:cNvCxnSpPr>
              <a:stCxn id="82" idx="7"/>
            </p:cNvCxnSpPr>
            <p:nvPr/>
          </p:nvCxnSpPr>
          <p:spPr>
            <a:xfrm rot="5400000" flipH="1" flipV="1">
              <a:off x="5768116" y="2678430"/>
              <a:ext cx="586964" cy="144040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endCxn id="83" idx="3"/>
            </p:cNvCxnSpPr>
            <p:nvPr/>
          </p:nvCxnSpPr>
          <p:spPr>
            <a:xfrm rot="5400000" flipH="1" flipV="1">
              <a:off x="4945380" y="2586766"/>
              <a:ext cx="1364204" cy="7393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endCxn id="81" idx="1"/>
            </p:cNvCxnSpPr>
            <p:nvPr/>
          </p:nvCxnSpPr>
          <p:spPr>
            <a:xfrm rot="16200000" flipH="1">
              <a:off x="6188964" y="2326386"/>
              <a:ext cx="705836" cy="5869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76"/>
          <p:cNvGrpSpPr/>
          <p:nvPr/>
        </p:nvGrpSpPr>
        <p:grpSpPr>
          <a:xfrm>
            <a:off x="4900921" y="3827510"/>
            <a:ext cx="522079" cy="638155"/>
            <a:chOff x="4900921" y="3827510"/>
            <a:chExt cx="522079" cy="638155"/>
          </a:xfrm>
        </p:grpSpPr>
        <p:cxnSp>
          <p:nvCxnSpPr>
            <p:cNvPr id="109" name="Straight Connector 108"/>
            <p:cNvCxnSpPr/>
            <p:nvPr/>
          </p:nvCxnSpPr>
          <p:spPr>
            <a:xfrm rot="5400000">
              <a:off x="5095168" y="41378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 rot="18661289">
              <a:off x="4795889" y="39325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16"/>
          <p:cNvGrpSpPr/>
          <p:nvPr/>
        </p:nvGrpSpPr>
        <p:grpSpPr>
          <a:xfrm>
            <a:off x="4057753" y="4470400"/>
            <a:ext cx="920647" cy="1097280"/>
            <a:chOff x="3518132" y="3525520"/>
            <a:chExt cx="920647" cy="1097280"/>
          </a:xfrm>
        </p:grpSpPr>
        <p:sp>
          <p:nvSpPr>
            <p:cNvPr id="121" name="Oval 120"/>
            <p:cNvSpPr>
              <a:spLocks noChangeAspect="1"/>
            </p:cNvSpPr>
            <p:nvPr/>
          </p:nvSpPr>
          <p:spPr>
            <a:xfrm>
              <a:off x="4010571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3518132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Oval 122"/>
            <p:cNvSpPr>
              <a:spLocks noChangeAspect="1"/>
            </p:cNvSpPr>
            <p:nvPr/>
          </p:nvSpPr>
          <p:spPr>
            <a:xfrm>
              <a:off x="3775057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Straight Connector 123"/>
            <p:cNvCxnSpPr>
              <a:endCxn id="121" idx="5"/>
            </p:cNvCxnSpPr>
            <p:nvPr/>
          </p:nvCxnSpPr>
          <p:spPr>
            <a:xfrm rot="16200000" flipV="1">
              <a:off x="4072170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Object 4"/>
            <p:cNvGraphicFramePr>
              <a:graphicFrameLocks noChangeAspect="1"/>
            </p:cNvGraphicFramePr>
            <p:nvPr/>
          </p:nvGraphicFramePr>
          <p:xfrm>
            <a:off x="4160444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5" name="Equation" r:id="rId10" imgW="330120" imgH="164880" progId="Equation.DSMT4">
                    <p:embed/>
                  </p:oleObj>
                </mc:Choice>
                <mc:Fallback>
                  <p:oleObj name="Equation" r:id="rId10" imgW="330120" imgH="164880" progId="Equation.DSMT4">
                    <p:embed/>
                    <p:pic>
                      <p:nvPicPr>
                        <p:cNvPr id="12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Oval 125"/>
            <p:cNvSpPr>
              <a:spLocks noChangeAspect="1"/>
            </p:cNvSpPr>
            <p:nvPr/>
          </p:nvSpPr>
          <p:spPr>
            <a:xfrm>
              <a:off x="3518132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Oval 126"/>
            <p:cNvSpPr>
              <a:spLocks noChangeAspect="1"/>
            </p:cNvSpPr>
            <p:nvPr/>
          </p:nvSpPr>
          <p:spPr>
            <a:xfrm>
              <a:off x="3757928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Oval 127"/>
            <p:cNvSpPr>
              <a:spLocks noChangeAspect="1"/>
            </p:cNvSpPr>
            <p:nvPr/>
          </p:nvSpPr>
          <p:spPr>
            <a:xfrm>
              <a:off x="3972032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Oval 128"/>
            <p:cNvSpPr>
              <a:spLocks noChangeAspect="1"/>
            </p:cNvSpPr>
            <p:nvPr/>
          </p:nvSpPr>
          <p:spPr>
            <a:xfrm>
              <a:off x="4336009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0" name="Object 4"/>
            <p:cNvGraphicFramePr>
              <a:graphicFrameLocks noChangeAspect="1"/>
            </p:cNvGraphicFramePr>
            <p:nvPr/>
          </p:nvGraphicFramePr>
          <p:xfrm>
            <a:off x="4160444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6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13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Oval 130"/>
            <p:cNvSpPr>
              <a:spLocks noChangeAspect="1"/>
            </p:cNvSpPr>
            <p:nvPr/>
          </p:nvSpPr>
          <p:spPr>
            <a:xfrm>
              <a:off x="3757928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Oval 131"/>
            <p:cNvSpPr>
              <a:spLocks noChangeAspect="1"/>
            </p:cNvSpPr>
            <p:nvPr/>
          </p:nvSpPr>
          <p:spPr>
            <a:xfrm>
              <a:off x="3972032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Oval 132"/>
            <p:cNvSpPr>
              <a:spLocks noChangeAspect="1"/>
            </p:cNvSpPr>
            <p:nvPr/>
          </p:nvSpPr>
          <p:spPr>
            <a:xfrm>
              <a:off x="4336009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4" name="Straight Connector 133"/>
            <p:cNvCxnSpPr/>
            <p:nvPr/>
          </p:nvCxnSpPr>
          <p:spPr>
            <a:xfrm rot="5400000" flipH="1" flipV="1">
              <a:off x="3428209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5400000" flipH="1" flipV="1">
              <a:off x="3689415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5400000" flipH="1" flipV="1">
              <a:off x="3903519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5400000" flipH="1" flipV="1">
              <a:off x="4267496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>
              <a:stCxn id="122" idx="5"/>
            </p:cNvCxnSpPr>
            <p:nvPr/>
          </p:nvCxnSpPr>
          <p:spPr>
            <a:xfrm rot="16200000" flipH="1">
              <a:off x="3625406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>
              <a:endCxn id="122" idx="6"/>
            </p:cNvCxnSpPr>
            <p:nvPr/>
          </p:nvCxnSpPr>
          <p:spPr>
            <a:xfrm rot="10800000">
              <a:off x="3620902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Freeform 139"/>
            <p:cNvSpPr/>
            <p:nvPr/>
          </p:nvSpPr>
          <p:spPr>
            <a:xfrm>
              <a:off x="3836076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>
              <a:stCxn id="122" idx="7"/>
            </p:cNvCxnSpPr>
            <p:nvPr/>
          </p:nvCxnSpPr>
          <p:spPr>
            <a:xfrm rot="5400000" flipH="1" flipV="1">
              <a:off x="3725750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endCxn id="123" idx="3"/>
            </p:cNvCxnSpPr>
            <p:nvPr/>
          </p:nvCxnSpPr>
          <p:spPr>
            <a:xfrm rot="5400000" flipH="1" flipV="1">
              <a:off x="3494581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endCxn id="121" idx="1"/>
            </p:cNvCxnSpPr>
            <p:nvPr/>
          </p:nvCxnSpPr>
          <p:spPr>
            <a:xfrm rot="16200000" flipH="1">
              <a:off x="3843998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>
              <a:stCxn id="131" idx="0"/>
              <a:endCxn id="121" idx="3"/>
            </p:cNvCxnSpPr>
            <p:nvPr/>
          </p:nvCxnSpPr>
          <p:spPr>
            <a:xfrm rot="5400000" flipH="1" flipV="1">
              <a:off x="3775164" y="3916303"/>
              <a:ext cx="284606" cy="216308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41"/>
          <p:cNvGrpSpPr/>
          <p:nvPr/>
        </p:nvGrpSpPr>
        <p:grpSpPr>
          <a:xfrm>
            <a:off x="5048353" y="4470400"/>
            <a:ext cx="920647" cy="1097280"/>
            <a:chOff x="4591166" y="3525520"/>
            <a:chExt cx="920647" cy="1097280"/>
          </a:xfrm>
        </p:grpSpPr>
        <p:sp>
          <p:nvSpPr>
            <p:cNvPr id="146" name="Oval 145"/>
            <p:cNvSpPr>
              <a:spLocks noChangeAspect="1"/>
            </p:cNvSpPr>
            <p:nvPr/>
          </p:nvSpPr>
          <p:spPr>
            <a:xfrm>
              <a:off x="5083605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Oval 146"/>
            <p:cNvSpPr>
              <a:spLocks noChangeAspect="1"/>
            </p:cNvSpPr>
            <p:nvPr/>
          </p:nvSpPr>
          <p:spPr>
            <a:xfrm>
              <a:off x="4591166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4848091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9" name="Straight Connector 148"/>
            <p:cNvCxnSpPr>
              <a:endCxn id="146" idx="5"/>
            </p:cNvCxnSpPr>
            <p:nvPr/>
          </p:nvCxnSpPr>
          <p:spPr>
            <a:xfrm rot="16200000" flipV="1">
              <a:off x="5145204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0" name="Object 4"/>
            <p:cNvGraphicFramePr>
              <a:graphicFrameLocks noChangeAspect="1"/>
            </p:cNvGraphicFramePr>
            <p:nvPr/>
          </p:nvGraphicFramePr>
          <p:xfrm>
            <a:off x="5233478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7" name="Equation" r:id="rId12" imgW="330120" imgH="164880" progId="Equation.DSMT4">
                    <p:embed/>
                  </p:oleObj>
                </mc:Choice>
                <mc:Fallback>
                  <p:oleObj name="Equation" r:id="rId12" imgW="330120" imgH="164880" progId="Equation.DSMT4">
                    <p:embed/>
                    <p:pic>
                      <p:nvPicPr>
                        <p:cNvPr id="15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Oval 150"/>
            <p:cNvSpPr>
              <a:spLocks noChangeAspect="1"/>
            </p:cNvSpPr>
            <p:nvPr/>
          </p:nvSpPr>
          <p:spPr>
            <a:xfrm>
              <a:off x="4591166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Oval 151"/>
            <p:cNvSpPr>
              <a:spLocks noChangeAspect="1"/>
            </p:cNvSpPr>
            <p:nvPr/>
          </p:nvSpPr>
          <p:spPr>
            <a:xfrm>
              <a:off x="4830962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Oval 152"/>
            <p:cNvSpPr>
              <a:spLocks noChangeAspect="1"/>
            </p:cNvSpPr>
            <p:nvPr/>
          </p:nvSpPr>
          <p:spPr>
            <a:xfrm>
              <a:off x="5045066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Oval 153"/>
            <p:cNvSpPr>
              <a:spLocks noChangeAspect="1"/>
            </p:cNvSpPr>
            <p:nvPr/>
          </p:nvSpPr>
          <p:spPr>
            <a:xfrm>
              <a:off x="5409043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5" name="Object 4"/>
            <p:cNvGraphicFramePr>
              <a:graphicFrameLocks noChangeAspect="1"/>
            </p:cNvGraphicFramePr>
            <p:nvPr/>
          </p:nvGraphicFramePr>
          <p:xfrm>
            <a:off x="5233478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8" name="Equation" r:id="rId13" imgW="330120" imgH="164880" progId="Equation.DSMT4">
                    <p:embed/>
                  </p:oleObj>
                </mc:Choice>
                <mc:Fallback>
                  <p:oleObj name="Equation" r:id="rId13" imgW="330120" imgH="164880" progId="Equation.DSMT4">
                    <p:embed/>
                    <p:pic>
                      <p:nvPicPr>
                        <p:cNvPr id="15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Oval 159"/>
            <p:cNvSpPr>
              <a:spLocks noChangeAspect="1"/>
            </p:cNvSpPr>
            <p:nvPr/>
          </p:nvSpPr>
          <p:spPr>
            <a:xfrm>
              <a:off x="4830962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Oval 160"/>
            <p:cNvSpPr>
              <a:spLocks noChangeAspect="1"/>
            </p:cNvSpPr>
            <p:nvPr/>
          </p:nvSpPr>
          <p:spPr>
            <a:xfrm>
              <a:off x="5045066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" name="Oval 161"/>
            <p:cNvSpPr>
              <a:spLocks noChangeAspect="1"/>
            </p:cNvSpPr>
            <p:nvPr/>
          </p:nvSpPr>
          <p:spPr>
            <a:xfrm>
              <a:off x="5409043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 rot="5400000" flipH="1" flipV="1">
              <a:off x="4501243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 flipH="1" flipV="1">
              <a:off x="4762449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 flipH="1" flipV="1">
              <a:off x="4976553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 flipH="1" flipV="1">
              <a:off x="5340530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stCxn id="147" idx="5"/>
            </p:cNvCxnSpPr>
            <p:nvPr/>
          </p:nvCxnSpPr>
          <p:spPr>
            <a:xfrm rot="16200000" flipH="1">
              <a:off x="4698440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endCxn id="147" idx="6"/>
            </p:cNvCxnSpPr>
            <p:nvPr/>
          </p:nvCxnSpPr>
          <p:spPr>
            <a:xfrm rot="10800000">
              <a:off x="4693936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Freeform 168"/>
            <p:cNvSpPr/>
            <p:nvPr/>
          </p:nvSpPr>
          <p:spPr>
            <a:xfrm>
              <a:off x="4909110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>
              <a:stCxn id="147" idx="7"/>
            </p:cNvCxnSpPr>
            <p:nvPr/>
          </p:nvCxnSpPr>
          <p:spPr>
            <a:xfrm rot="5400000" flipH="1" flipV="1">
              <a:off x="4798784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endCxn id="148" idx="3"/>
            </p:cNvCxnSpPr>
            <p:nvPr/>
          </p:nvCxnSpPr>
          <p:spPr>
            <a:xfrm rot="5400000" flipH="1" flipV="1">
              <a:off x="4567615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endCxn id="146" idx="1"/>
            </p:cNvCxnSpPr>
            <p:nvPr/>
          </p:nvCxnSpPr>
          <p:spPr>
            <a:xfrm rot="16200000" flipH="1">
              <a:off x="4917032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16200000" flipV="1">
              <a:off x="4818117" y="3923753"/>
              <a:ext cx="117819" cy="36618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66"/>
          <p:cNvGrpSpPr/>
          <p:nvPr/>
        </p:nvGrpSpPr>
        <p:grpSpPr>
          <a:xfrm>
            <a:off x="6426200" y="4470400"/>
            <a:ext cx="920647" cy="1097280"/>
            <a:chOff x="6248400" y="3525520"/>
            <a:chExt cx="920647" cy="1097280"/>
          </a:xfrm>
        </p:grpSpPr>
        <p:sp>
          <p:nvSpPr>
            <p:cNvPr id="175" name="Oval 174"/>
            <p:cNvSpPr>
              <a:spLocks noChangeAspect="1"/>
            </p:cNvSpPr>
            <p:nvPr/>
          </p:nvSpPr>
          <p:spPr>
            <a:xfrm>
              <a:off x="6740839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6" name="Oval 175"/>
            <p:cNvSpPr>
              <a:spLocks noChangeAspect="1"/>
            </p:cNvSpPr>
            <p:nvPr/>
          </p:nvSpPr>
          <p:spPr>
            <a:xfrm>
              <a:off x="6248400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7" name="Oval 176"/>
            <p:cNvSpPr>
              <a:spLocks noChangeAspect="1"/>
            </p:cNvSpPr>
            <p:nvPr/>
          </p:nvSpPr>
          <p:spPr>
            <a:xfrm>
              <a:off x="6505325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8" name="Straight Connector 177"/>
            <p:cNvCxnSpPr>
              <a:endCxn id="175" idx="5"/>
            </p:cNvCxnSpPr>
            <p:nvPr/>
          </p:nvCxnSpPr>
          <p:spPr>
            <a:xfrm rot="16200000" flipV="1">
              <a:off x="6802438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9" name="Object 4"/>
            <p:cNvGraphicFramePr>
              <a:graphicFrameLocks noChangeAspect="1"/>
            </p:cNvGraphicFramePr>
            <p:nvPr/>
          </p:nvGraphicFramePr>
          <p:xfrm>
            <a:off x="6890712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9" name="Equation" r:id="rId14" imgW="330120" imgH="164880" progId="Equation.DSMT4">
                    <p:embed/>
                  </p:oleObj>
                </mc:Choice>
                <mc:Fallback>
                  <p:oleObj name="Equation" r:id="rId14" imgW="330120" imgH="164880" progId="Equation.DSMT4">
                    <p:embed/>
                    <p:pic>
                      <p:nvPicPr>
                        <p:cNvPr id="179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Oval 179"/>
            <p:cNvSpPr>
              <a:spLocks noChangeAspect="1"/>
            </p:cNvSpPr>
            <p:nvPr/>
          </p:nvSpPr>
          <p:spPr>
            <a:xfrm>
              <a:off x="6248400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Oval 180"/>
            <p:cNvSpPr>
              <a:spLocks noChangeAspect="1"/>
            </p:cNvSpPr>
            <p:nvPr/>
          </p:nvSpPr>
          <p:spPr>
            <a:xfrm>
              <a:off x="6488196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2" name="Oval 181"/>
            <p:cNvSpPr>
              <a:spLocks noChangeAspect="1"/>
            </p:cNvSpPr>
            <p:nvPr/>
          </p:nvSpPr>
          <p:spPr>
            <a:xfrm>
              <a:off x="6702300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" name="Oval 182"/>
            <p:cNvSpPr>
              <a:spLocks noChangeAspect="1"/>
            </p:cNvSpPr>
            <p:nvPr/>
          </p:nvSpPr>
          <p:spPr>
            <a:xfrm>
              <a:off x="7066277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" name="Object 4"/>
            <p:cNvGraphicFramePr>
              <a:graphicFrameLocks noChangeAspect="1"/>
            </p:cNvGraphicFramePr>
            <p:nvPr/>
          </p:nvGraphicFramePr>
          <p:xfrm>
            <a:off x="6890712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20" name="Equation" r:id="rId15" imgW="330120" imgH="164880" progId="Equation.DSMT4">
                    <p:embed/>
                  </p:oleObj>
                </mc:Choice>
                <mc:Fallback>
                  <p:oleObj name="Equation" r:id="rId15" imgW="330120" imgH="164880" progId="Equation.DSMT4">
                    <p:embed/>
                    <p:pic>
                      <p:nvPicPr>
                        <p:cNvPr id="18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Oval 184"/>
            <p:cNvSpPr>
              <a:spLocks noChangeAspect="1"/>
            </p:cNvSpPr>
            <p:nvPr/>
          </p:nvSpPr>
          <p:spPr>
            <a:xfrm>
              <a:off x="6488196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" name="Oval 185"/>
            <p:cNvSpPr>
              <a:spLocks noChangeAspect="1"/>
            </p:cNvSpPr>
            <p:nvPr/>
          </p:nvSpPr>
          <p:spPr>
            <a:xfrm>
              <a:off x="6702300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" name="Oval 186"/>
            <p:cNvSpPr>
              <a:spLocks noChangeAspect="1"/>
            </p:cNvSpPr>
            <p:nvPr/>
          </p:nvSpPr>
          <p:spPr>
            <a:xfrm>
              <a:off x="7066277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8" name="Straight Connector 187"/>
            <p:cNvCxnSpPr/>
            <p:nvPr/>
          </p:nvCxnSpPr>
          <p:spPr>
            <a:xfrm rot="5400000" flipH="1" flipV="1">
              <a:off x="6158477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5400000" flipH="1" flipV="1">
              <a:off x="6419683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5400000" flipH="1" flipV="1">
              <a:off x="6633787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 rot="5400000" flipH="1" flipV="1">
              <a:off x="6997764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stCxn id="176" idx="5"/>
            </p:cNvCxnSpPr>
            <p:nvPr/>
          </p:nvCxnSpPr>
          <p:spPr>
            <a:xfrm rot="16200000" flipH="1">
              <a:off x="6355674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endCxn id="176" idx="6"/>
            </p:cNvCxnSpPr>
            <p:nvPr/>
          </p:nvCxnSpPr>
          <p:spPr>
            <a:xfrm rot="10800000">
              <a:off x="6351170" y="4047932"/>
              <a:ext cx="715107" cy="154154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Freeform 193"/>
            <p:cNvSpPr/>
            <p:nvPr/>
          </p:nvSpPr>
          <p:spPr>
            <a:xfrm>
              <a:off x="6566344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5" name="Straight Connector 194"/>
            <p:cNvCxnSpPr>
              <a:stCxn id="176" idx="7"/>
            </p:cNvCxnSpPr>
            <p:nvPr/>
          </p:nvCxnSpPr>
          <p:spPr>
            <a:xfrm rot="5400000" flipH="1" flipV="1">
              <a:off x="6456018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>
              <a:endCxn id="177" idx="3"/>
            </p:cNvCxnSpPr>
            <p:nvPr/>
          </p:nvCxnSpPr>
          <p:spPr>
            <a:xfrm rot="5400000" flipH="1" flipV="1">
              <a:off x="6224849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>
              <a:endCxn id="175" idx="1"/>
            </p:cNvCxnSpPr>
            <p:nvPr/>
          </p:nvCxnSpPr>
          <p:spPr>
            <a:xfrm rot="16200000" flipH="1">
              <a:off x="6574266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8" name="Object 197"/>
            <p:cNvGraphicFramePr>
              <a:graphicFrameLocks noChangeAspect="1"/>
            </p:cNvGraphicFramePr>
            <p:nvPr/>
          </p:nvGraphicFramePr>
          <p:xfrm>
            <a:off x="6553200" y="4013200"/>
            <a:ext cx="146050" cy="157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21" name="Equation" r:id="rId16" imgW="164880" imgH="177480" progId="Equation.DSMT4">
                    <p:embed/>
                  </p:oleObj>
                </mc:Choice>
                <mc:Fallback>
                  <p:oleObj name="Equation" r:id="rId16" imgW="164880" imgH="177480" progId="Equation.DSMT4">
                    <p:embed/>
                    <p:pic>
                      <p:nvPicPr>
                        <p:cNvPr id="198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4013200"/>
                          <a:ext cx="146050" cy="157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91"/>
          <p:cNvGrpSpPr/>
          <p:nvPr/>
        </p:nvGrpSpPr>
        <p:grpSpPr>
          <a:xfrm>
            <a:off x="7416800" y="4470400"/>
            <a:ext cx="920647" cy="1097280"/>
            <a:chOff x="7327694" y="3525520"/>
            <a:chExt cx="920647" cy="1097280"/>
          </a:xfrm>
        </p:grpSpPr>
        <p:sp>
          <p:nvSpPr>
            <p:cNvPr id="200" name="Oval 199"/>
            <p:cNvSpPr>
              <a:spLocks noChangeAspect="1"/>
            </p:cNvSpPr>
            <p:nvPr/>
          </p:nvSpPr>
          <p:spPr>
            <a:xfrm>
              <a:off x="7820133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>
            <a:xfrm>
              <a:off x="7327694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>
            <a:xfrm>
              <a:off x="7584619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6" name="Straight Connector 205"/>
            <p:cNvCxnSpPr>
              <a:endCxn id="200" idx="5"/>
            </p:cNvCxnSpPr>
            <p:nvPr/>
          </p:nvCxnSpPr>
          <p:spPr>
            <a:xfrm rot="16200000" flipV="1">
              <a:off x="7881732" y="3908274"/>
              <a:ext cx="305009" cy="252769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" name="Object 4"/>
            <p:cNvGraphicFramePr>
              <a:graphicFrameLocks noChangeAspect="1"/>
            </p:cNvGraphicFramePr>
            <p:nvPr/>
          </p:nvGraphicFramePr>
          <p:xfrm>
            <a:off x="7970006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22" name="Equation" r:id="rId18" imgW="330120" imgH="164880" progId="Equation.DSMT4">
                    <p:embed/>
                  </p:oleObj>
                </mc:Choice>
                <mc:Fallback>
                  <p:oleObj name="Equation" r:id="rId18" imgW="330120" imgH="164880" progId="Equation.DSMT4">
                    <p:embed/>
                    <p:pic>
                      <p:nvPicPr>
                        <p:cNvPr id="20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" name="Oval 208"/>
            <p:cNvSpPr>
              <a:spLocks noChangeAspect="1"/>
            </p:cNvSpPr>
            <p:nvPr/>
          </p:nvSpPr>
          <p:spPr>
            <a:xfrm>
              <a:off x="7327694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0" name="Oval 209"/>
            <p:cNvSpPr>
              <a:spLocks noChangeAspect="1"/>
            </p:cNvSpPr>
            <p:nvPr/>
          </p:nvSpPr>
          <p:spPr>
            <a:xfrm>
              <a:off x="7567490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1" name="Oval 210"/>
            <p:cNvSpPr>
              <a:spLocks noChangeAspect="1"/>
            </p:cNvSpPr>
            <p:nvPr/>
          </p:nvSpPr>
          <p:spPr>
            <a:xfrm>
              <a:off x="7781594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3" name="Oval 212"/>
            <p:cNvSpPr>
              <a:spLocks noChangeAspect="1"/>
            </p:cNvSpPr>
            <p:nvPr/>
          </p:nvSpPr>
          <p:spPr>
            <a:xfrm>
              <a:off x="8145571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4" name="Object 4"/>
            <p:cNvGraphicFramePr>
              <a:graphicFrameLocks noChangeAspect="1"/>
            </p:cNvGraphicFramePr>
            <p:nvPr/>
          </p:nvGraphicFramePr>
          <p:xfrm>
            <a:off x="7970006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23" name="Equation" r:id="rId19" imgW="330120" imgH="164880" progId="Equation.DSMT4">
                    <p:embed/>
                  </p:oleObj>
                </mc:Choice>
                <mc:Fallback>
                  <p:oleObj name="Equation" r:id="rId19" imgW="330120" imgH="164880" progId="Equation.DSMT4">
                    <p:embed/>
                    <p:pic>
                      <p:nvPicPr>
                        <p:cNvPr id="2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Oval 214"/>
            <p:cNvSpPr>
              <a:spLocks noChangeAspect="1"/>
            </p:cNvSpPr>
            <p:nvPr/>
          </p:nvSpPr>
          <p:spPr>
            <a:xfrm>
              <a:off x="7567490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6" name="Oval 215"/>
            <p:cNvSpPr>
              <a:spLocks noChangeAspect="1"/>
            </p:cNvSpPr>
            <p:nvPr/>
          </p:nvSpPr>
          <p:spPr>
            <a:xfrm>
              <a:off x="7781594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" name="Oval 216"/>
            <p:cNvSpPr>
              <a:spLocks noChangeAspect="1"/>
            </p:cNvSpPr>
            <p:nvPr/>
          </p:nvSpPr>
          <p:spPr>
            <a:xfrm>
              <a:off x="8145571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1" name="Straight Connector 220"/>
            <p:cNvCxnSpPr/>
            <p:nvPr/>
          </p:nvCxnSpPr>
          <p:spPr>
            <a:xfrm rot="5400000" flipH="1" flipV="1">
              <a:off x="7237771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 flipH="1" flipV="1">
              <a:off x="7498977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5400000" flipH="1" flipV="1">
              <a:off x="7713081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 flipH="1" flipV="1">
              <a:off x="8077058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>
              <a:stCxn id="201" idx="5"/>
            </p:cNvCxnSpPr>
            <p:nvPr/>
          </p:nvCxnSpPr>
          <p:spPr>
            <a:xfrm rot="16200000" flipH="1">
              <a:off x="7434968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>
              <a:endCxn id="201" idx="6"/>
            </p:cNvCxnSpPr>
            <p:nvPr/>
          </p:nvCxnSpPr>
          <p:spPr>
            <a:xfrm rot="10800000">
              <a:off x="7430464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Freeform 255"/>
            <p:cNvSpPr/>
            <p:nvPr/>
          </p:nvSpPr>
          <p:spPr>
            <a:xfrm>
              <a:off x="7645638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7" name="Straight Connector 256"/>
            <p:cNvCxnSpPr>
              <a:stCxn id="201" idx="7"/>
            </p:cNvCxnSpPr>
            <p:nvPr/>
          </p:nvCxnSpPr>
          <p:spPr>
            <a:xfrm rot="5400000" flipH="1" flipV="1">
              <a:off x="7535312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>
              <a:endCxn id="202" idx="3"/>
            </p:cNvCxnSpPr>
            <p:nvPr/>
          </p:nvCxnSpPr>
          <p:spPr>
            <a:xfrm rot="5400000" flipH="1" flipV="1">
              <a:off x="7304143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>
              <a:endCxn id="200" idx="1"/>
            </p:cNvCxnSpPr>
            <p:nvPr/>
          </p:nvCxnSpPr>
          <p:spPr>
            <a:xfrm rot="16200000" flipH="1">
              <a:off x="7653560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0" name="Object 33"/>
            <p:cNvGraphicFramePr>
              <a:graphicFrameLocks noChangeAspect="1"/>
            </p:cNvGraphicFramePr>
            <p:nvPr/>
          </p:nvGraphicFramePr>
          <p:xfrm>
            <a:off x="7937397" y="3937000"/>
            <a:ext cx="146050" cy="15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24" name="Equation" r:id="rId20" imgW="164880" imgH="177480" progId="Equation.DSMT4">
                    <p:embed/>
                  </p:oleObj>
                </mc:Choice>
                <mc:Fallback>
                  <p:oleObj name="Equation" r:id="rId20" imgW="164880" imgH="177480" progId="Equation.DSMT4">
                    <p:embed/>
                    <p:pic>
                      <p:nvPicPr>
                        <p:cNvPr id="26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397" y="3937000"/>
                          <a:ext cx="146050" cy="157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" name="Object 35"/>
          <p:cNvGraphicFramePr>
            <a:graphicFrameLocks noChangeAspect="1"/>
          </p:cNvGraphicFramePr>
          <p:nvPr/>
        </p:nvGraphicFramePr>
        <p:xfrm>
          <a:off x="5892800" y="49326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5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26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326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" name="Rectangle 261"/>
          <p:cNvSpPr/>
          <p:nvPr/>
        </p:nvSpPr>
        <p:spPr>
          <a:xfrm>
            <a:off x="5054600" y="4470400"/>
            <a:ext cx="9144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3" name="Object 36"/>
          <p:cNvGraphicFramePr>
            <a:graphicFrameLocks noChangeAspect="1"/>
          </p:cNvGraphicFramePr>
          <p:nvPr/>
        </p:nvGraphicFramePr>
        <p:xfrm>
          <a:off x="8255000" y="48564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6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263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48564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37"/>
          <p:cNvGraphicFramePr>
            <a:graphicFrameLocks noChangeAspect="1"/>
          </p:cNvGraphicFramePr>
          <p:nvPr/>
        </p:nvGraphicFramePr>
        <p:xfrm>
          <a:off x="604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7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264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38"/>
          <p:cNvGraphicFramePr>
            <a:graphicFrameLocks noChangeAspect="1"/>
          </p:cNvGraphicFramePr>
          <p:nvPr/>
        </p:nvGraphicFramePr>
        <p:xfrm>
          <a:off x="477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8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265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77"/>
          <p:cNvGrpSpPr/>
          <p:nvPr/>
        </p:nvGrpSpPr>
        <p:grpSpPr>
          <a:xfrm>
            <a:off x="6654800" y="3779069"/>
            <a:ext cx="504939" cy="700799"/>
            <a:chOff x="6654800" y="3779069"/>
            <a:chExt cx="504939" cy="700799"/>
          </a:xfrm>
        </p:grpSpPr>
        <p:cxnSp>
          <p:nvCxnSpPr>
            <p:cNvPr id="266" name="Straight Connector 265"/>
            <p:cNvCxnSpPr/>
            <p:nvPr/>
          </p:nvCxnSpPr>
          <p:spPr>
            <a:xfrm rot="16200000" flipH="1">
              <a:off x="6631767" y="41395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/>
            <p:cNvSpPr txBox="1"/>
            <p:nvPr/>
          </p:nvSpPr>
          <p:spPr>
            <a:xfrm rot="2938711" flipH="1">
              <a:off x="6609284" y="39294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78"/>
          <p:cNvGrpSpPr/>
          <p:nvPr/>
        </p:nvGrpSpPr>
        <p:grpSpPr>
          <a:xfrm>
            <a:off x="4824721" y="5503910"/>
            <a:ext cx="522079" cy="638155"/>
            <a:chOff x="4824721" y="5503910"/>
            <a:chExt cx="522079" cy="638155"/>
          </a:xfrm>
        </p:grpSpPr>
        <p:cxnSp>
          <p:nvCxnSpPr>
            <p:cNvPr id="268" name="Straight Connector 267"/>
            <p:cNvCxnSpPr/>
            <p:nvPr/>
          </p:nvCxnSpPr>
          <p:spPr>
            <a:xfrm rot="5400000">
              <a:off x="5018968" y="58142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TextBox 268"/>
            <p:cNvSpPr txBox="1"/>
            <p:nvPr/>
          </p:nvSpPr>
          <p:spPr>
            <a:xfrm rot="18661289">
              <a:off x="4719689" y="56089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79"/>
          <p:cNvGrpSpPr/>
          <p:nvPr/>
        </p:nvGrpSpPr>
        <p:grpSpPr>
          <a:xfrm>
            <a:off x="5816600" y="5455469"/>
            <a:ext cx="504939" cy="700799"/>
            <a:chOff x="5816600" y="5455469"/>
            <a:chExt cx="504939" cy="700799"/>
          </a:xfrm>
        </p:grpSpPr>
        <p:cxnSp>
          <p:nvCxnSpPr>
            <p:cNvPr id="270" name="Straight Connector 269"/>
            <p:cNvCxnSpPr/>
            <p:nvPr/>
          </p:nvCxnSpPr>
          <p:spPr>
            <a:xfrm rot="16200000" flipH="1">
              <a:off x="5793567" y="58159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 rot="2938711" flipH="1">
              <a:off x="5771084" y="56058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6" name="TextBox 275"/>
          <p:cNvSpPr txBox="1"/>
          <p:nvPr/>
        </p:nvSpPr>
        <p:spPr>
          <a:xfrm>
            <a:off x="4038600" y="2023646"/>
            <a:ext cx="1447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ill-climbing</a:t>
            </a:r>
          </a:p>
        </p:txBody>
      </p:sp>
      <p:graphicFrame>
        <p:nvGraphicFramePr>
          <p:cNvPr id="230423" name="Object 2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9" name="Equation" r:id="rId26" imgW="1371600" imgH="558720" progId="Equation.DSMT4">
                  <p:embed/>
                </p:oleObj>
              </mc:Choice>
              <mc:Fallback>
                <p:oleObj name="Equation" r:id="rId26" imgW="1371600" imgH="558720" progId="Equation.DSMT4">
                  <p:embed/>
                  <p:pic>
                    <p:nvPicPr>
                      <p:cNvPr id="2304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TextBox 271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273" name="TextBox 272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274" name="TextBox 273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275" name="TextBox 274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32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5240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8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20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799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2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85"/>
          <p:cNvGrpSpPr/>
          <p:nvPr/>
        </p:nvGrpSpPr>
        <p:grpSpPr>
          <a:xfrm>
            <a:off x="1563624" y="1335024"/>
            <a:ext cx="2186194" cy="2051913"/>
            <a:chOff x="4900406" y="2215287"/>
            <a:chExt cx="2186194" cy="2051913"/>
          </a:xfrm>
        </p:grpSpPr>
        <p:cxnSp>
          <p:nvCxnSpPr>
            <p:cNvPr id="74" name="Straight Connector 73"/>
            <p:cNvCxnSpPr/>
            <p:nvPr/>
          </p:nvCxnSpPr>
          <p:spPr>
            <a:xfrm rot="5400000" flipH="1" flipV="1">
              <a:off x="5451760" y="3086322"/>
              <a:ext cx="805252" cy="59090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5820016" y="3352159"/>
              <a:ext cx="762829" cy="10164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V="1">
              <a:off x="6281046" y="3052773"/>
              <a:ext cx="859745" cy="71249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16200000" flipH="1">
              <a:off x="4983529" y="3531938"/>
              <a:ext cx="377438" cy="411271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021107" y="3518855"/>
              <a:ext cx="977677" cy="34761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5009036" y="3446435"/>
              <a:ext cx="2015704" cy="494873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18"/>
            <p:cNvCxnSpPr/>
            <p:nvPr/>
          </p:nvCxnSpPr>
          <p:spPr>
            <a:xfrm>
              <a:off x="5684962" y="3941308"/>
              <a:ext cx="313822" cy="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19"/>
            <p:cNvSpPr/>
            <p:nvPr/>
          </p:nvSpPr>
          <p:spPr>
            <a:xfrm>
              <a:off x="5624611" y="4086149"/>
              <a:ext cx="1461989" cy="181051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reeform 20"/>
            <p:cNvSpPr/>
            <p:nvPr/>
          </p:nvSpPr>
          <p:spPr>
            <a:xfrm>
              <a:off x="6288466" y="4025799"/>
              <a:ext cx="784555" cy="138095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Straight Connector 82"/>
            <p:cNvCxnSpPr/>
            <p:nvPr/>
          </p:nvCxnSpPr>
          <p:spPr>
            <a:xfrm rot="5400000" flipH="1" flipV="1">
              <a:off x="5304576" y="2541179"/>
              <a:ext cx="464876" cy="114080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16"/>
            <p:cNvCxnSpPr/>
            <p:nvPr/>
          </p:nvCxnSpPr>
          <p:spPr>
            <a:xfrm rot="5400000" flipH="1" flipV="1">
              <a:off x="4652969" y="2468581"/>
              <a:ext cx="1080450" cy="5855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17"/>
            <p:cNvCxnSpPr/>
            <p:nvPr/>
          </p:nvCxnSpPr>
          <p:spPr>
            <a:xfrm rot="16200000" flipH="1">
              <a:off x="5637888" y="2262360"/>
              <a:ext cx="559022" cy="4648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90"/>
          <p:cNvGrpSpPr/>
          <p:nvPr/>
        </p:nvGrpSpPr>
        <p:grpSpPr>
          <a:xfrm>
            <a:off x="1524000" y="2706624"/>
            <a:ext cx="2305386" cy="1110447"/>
            <a:chOff x="4247814" y="2743200"/>
            <a:chExt cx="2305386" cy="1110447"/>
          </a:xfrm>
        </p:grpSpPr>
        <p:cxnSp>
          <p:nvCxnSpPr>
            <p:cNvPr id="87" name="Straight Connector 24"/>
            <p:cNvCxnSpPr/>
            <p:nvPr/>
          </p:nvCxnSpPr>
          <p:spPr>
            <a:xfrm rot="5400000" flipH="1" flipV="1">
              <a:off x="3849501" y="3141513"/>
              <a:ext cx="796625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4615952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 flipH="1" flipV="1">
              <a:off x="5219456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6245413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6946900" y="2501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0" name="Equation" r:id="rId6" imgW="838080" imgH="279360" progId="Equation.DSMT4">
                  <p:embed/>
                </p:oleObj>
              </mc:Choice>
              <mc:Fallback>
                <p:oleObj name="Equation" r:id="rId6" imgW="838080" imgH="279360" progId="Equation.DSMT4">
                  <p:embed/>
                  <p:pic>
                    <p:nvPicPr>
                      <p:cNvPr id="229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501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4991100" y="2501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1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229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501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5956300" y="25019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2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229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19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5956300" y="28448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3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229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8448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6946900" y="28194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4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229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8194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/>
        </p:nvGraphicFramePr>
        <p:xfrm>
          <a:off x="4984750" y="28448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5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229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8448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8" name="Object 12"/>
          <p:cNvGraphicFramePr>
            <a:graphicFrameLocks noChangeAspect="1"/>
          </p:cNvGraphicFramePr>
          <p:nvPr/>
        </p:nvGraphicFramePr>
        <p:xfrm>
          <a:off x="4991100" y="3810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6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229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8100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994400" y="38163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7" name="Equation" r:id="rId20" imgW="939600" imgH="304560" progId="Equation.DSMT4">
                  <p:embed/>
                </p:oleObj>
              </mc:Choice>
              <mc:Fallback>
                <p:oleObj name="Equation" r:id="rId20" imgW="939600" imgH="304560" progId="Equation.DSMT4">
                  <p:embed/>
                  <p:pic>
                    <p:nvPicPr>
                      <p:cNvPr id="229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163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4724400" y="205740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Maximum likelihood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724400" y="3392557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Standard </a:t>
            </a:r>
            <a:r>
              <a:rPr lang="en-US" sz="1900" dirty="0" err="1" smtClean="0">
                <a:latin typeface="Arial" pitchFamily="34" charset="0"/>
                <a:cs typeface="Arial" pitchFamily="34" charset="0"/>
              </a:rPr>
              <a:t>AdaBoost</a:t>
            </a:r>
            <a:endParaRPr lang="en-US" sz="19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2941" name="Object 1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8" name="Equation" r:id="rId22" imgW="1371600" imgH="558720" progId="Equation.DSMT4">
                  <p:embed/>
                </p:oleObj>
              </mc:Choice>
              <mc:Fallback>
                <p:oleObj name="Equation" r:id="rId22" imgW="1371600" imgH="558720" progId="Equation.DSMT4">
                  <p:embed/>
                  <p:pic>
                    <p:nvPicPr>
                      <p:cNvPr id="252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7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Rectangle 271"/>
          <p:cNvSpPr/>
          <p:nvPr/>
        </p:nvSpPr>
        <p:spPr>
          <a:xfrm>
            <a:off x="12954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98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20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799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21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3" name="TextBox 272"/>
          <p:cNvSpPr txBox="1"/>
          <p:nvPr/>
        </p:nvSpPr>
        <p:spPr>
          <a:xfrm>
            <a:off x="4495800" y="190500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Max-margin learning</a:t>
            </a:r>
          </a:p>
        </p:txBody>
      </p:sp>
      <p:graphicFrame>
        <p:nvGraphicFramePr>
          <p:cNvPr id="274" name="Object 273"/>
          <p:cNvGraphicFramePr>
            <a:graphicFrameLocks noChangeAspect="1"/>
          </p:cNvGraphicFramePr>
          <p:nvPr/>
        </p:nvGraphicFramePr>
        <p:xfrm>
          <a:off x="4832350" y="241300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0" name="Equation" r:id="rId6" imgW="2425680" imgH="660240" progId="Equation.DSMT4">
                  <p:embed/>
                </p:oleObj>
              </mc:Choice>
              <mc:Fallback>
                <p:oleObj name="Equation" r:id="rId6" imgW="2425680" imgH="660240" progId="Equation.DSMT4">
                  <p:embed/>
                  <p:pic>
                    <p:nvPicPr>
                      <p:cNvPr id="274" name="Object 2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1300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" name="TextBox 274"/>
          <p:cNvSpPr txBox="1"/>
          <p:nvPr/>
        </p:nvSpPr>
        <p:spPr>
          <a:xfrm>
            <a:off x="4724400" y="5009852"/>
            <a:ext cx="350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values of the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-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  <a:p>
            <a:pPr>
              <a:buFont typeface="Arial" pitchFamily="34" charset="0"/>
              <a:buChar char="•"/>
            </a:pPr>
            <a:r>
              <a:rPr lang="en-US" sz="15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weights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ctivity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 slack variable for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</p:txBody>
      </p:sp>
      <p:sp>
        <p:nvSpPr>
          <p:cNvPr id="278" name="TextBox 277"/>
          <p:cNvSpPr txBox="1"/>
          <p:nvPr/>
        </p:nvSpPr>
        <p:spPr>
          <a:xfrm>
            <a:off x="5715000" y="4706035"/>
            <a:ext cx="12192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smtClean="0">
                <a:latin typeface="Arial" pitchFamily="34" charset="0"/>
                <a:cs typeface="Arial" pitchFamily="34" charset="0"/>
              </a:rPr>
              <a:t>Notations</a:t>
            </a:r>
            <a:endParaRPr lang="en-US" sz="17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4648200" y="4648200"/>
            <a:ext cx="3581400" cy="14478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1447" name="Object 23"/>
          <p:cNvGraphicFramePr>
            <a:graphicFrameLocks noChangeAspect="1"/>
          </p:cNvGraphicFramePr>
          <p:nvPr/>
        </p:nvGraphicFramePr>
        <p:xfrm>
          <a:off x="4743450" y="3295650"/>
          <a:ext cx="281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1" name="Equation" r:id="rId8" imgW="2819160" imgH="1079280" progId="Equation.DSMT4">
                  <p:embed/>
                </p:oleObj>
              </mc:Choice>
              <mc:Fallback>
                <p:oleObj name="Equation" r:id="rId8" imgW="2819160" imgH="1079280" progId="Equation.DSMT4">
                  <p:embed/>
                  <p:pic>
                    <p:nvPicPr>
                      <p:cNvPr id="2314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295650"/>
                        <a:ext cx="2819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8" name="Object 2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2" name="Equation" r:id="rId10" imgW="1371600" imgH="558720" progId="Equation.DSMT4">
                  <p:embed/>
                </p:oleObj>
              </mc:Choice>
              <mc:Fallback>
                <p:oleObj name="Equation" r:id="rId10" imgW="1371600" imgH="558720" progId="Equation.DSMT4">
                  <p:embed/>
                  <p:pic>
                    <p:nvPicPr>
                      <p:cNvPr id="2314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034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odel_0_1.bmp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61160" y="1295400"/>
            <a:ext cx="762000" cy="142953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 rot="20249105">
            <a:off x="1859280" y="1610493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0_image13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12723" y="1219200"/>
            <a:ext cx="1005840" cy="1645920"/>
          </a:xfrm>
          <a:prstGeom prst="rect">
            <a:avLst/>
          </a:prstGeom>
        </p:spPr>
      </p:pic>
      <p:pic>
        <p:nvPicPr>
          <p:cNvPr id="9" name="Picture 8" descr="0_image28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5720" y="1219200"/>
            <a:ext cx="1005840" cy="1645920"/>
          </a:xfrm>
          <a:prstGeom prst="rect">
            <a:avLst/>
          </a:prstGeom>
        </p:spPr>
      </p:pic>
      <p:pic>
        <p:nvPicPr>
          <p:cNvPr id="11" name="Picture 10" descr="0_image06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78880" y="1219200"/>
            <a:ext cx="1005840" cy="1645920"/>
          </a:xfrm>
          <a:prstGeom prst="rect">
            <a:avLst/>
          </a:prstGeom>
        </p:spPr>
      </p:pic>
      <p:pic>
        <p:nvPicPr>
          <p:cNvPr id="12" name="Picture 11" descr="0_image19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421880" y="1219200"/>
            <a:ext cx="1005840" cy="1645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04800" y="1447800"/>
            <a:ext cx="1143000" cy="8771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defensive shot</a:t>
            </a:r>
          </a:p>
        </p:txBody>
      </p:sp>
      <p:sp>
        <p:nvSpPr>
          <p:cNvPr id="17" name="Rectangle 16"/>
          <p:cNvSpPr/>
          <p:nvPr/>
        </p:nvSpPr>
        <p:spPr>
          <a:xfrm rot="1133184">
            <a:off x="2164616" y="1798411"/>
            <a:ext cx="180558" cy="418885"/>
          </a:xfrm>
          <a:prstGeom prst="rect">
            <a:avLst/>
          </a:prstGeom>
          <a:solidFill>
            <a:srgbClr val="00FFFF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 rot="1855381">
            <a:off x="1923895" y="1588102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64920"/>
            <a:ext cx="546015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63543" y="2895600"/>
            <a:ext cx="507217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3002547"/>
            <a:ext cx="642380" cy="149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54856" y="4876800"/>
            <a:ext cx="76830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10200" y="4724400"/>
            <a:ext cx="523559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6" name="Picture 10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7" name="Picture 11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8" name="Picture 12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9" name="Picture 13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0" name="Picture 14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27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1" name="Picture 15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2" name="Picture 16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3" name="Picture 17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52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owl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sho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945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7" grpId="0" animBg="1"/>
      <p:bldP spid="18" grpId="0" animBg="1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the purpose of action recogni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o describe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/>
              <a:t> </a:t>
            </a:r>
            <a:r>
              <a:rPr lang="en-US" sz="2400" dirty="0">
                <a:hlinkClick r:id="rId2"/>
              </a:rPr>
              <a:t>https://</a:t>
            </a:r>
            <a:r>
              <a:rPr lang="en-US" sz="2400" dirty="0" smtClean="0">
                <a:hlinkClick r:id="rId2"/>
              </a:rPr>
              <a:t>www.youtube.com/watch?v=bcgXAQcvxdc</a:t>
            </a:r>
            <a:endParaRPr lang="en-US" sz="2400" dirty="0" smtClean="0"/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 predict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  <a:r>
              <a:rPr lang="en-US" sz="2400" dirty="0">
                <a:hlinkClick r:id="rId3"/>
              </a:rPr>
              <a:t>http://www.youtube.com/watch?v=LQm25nW6aZw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8255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serv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 smash</a:t>
            </a: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1280160"/>
            <a:ext cx="1391384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28600" y="14478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forehand</a:t>
            </a:r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0635" y="2819400"/>
            <a:ext cx="59776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4067" y="3017520"/>
            <a:ext cx="941933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770120"/>
            <a:ext cx="647700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4663440"/>
            <a:ext cx="57912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0" name="Picture 8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27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1" name="Picture 9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70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29092" y="13716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2" name="Picture 10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09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3" name="Picture 11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452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4" name="Picture 12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5" name="Picture 13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6" name="Picture 14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7" name="Picture 15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8" name="Picture 16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432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9" name="Picture 17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0" name="Picture 18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1" name="Picture 19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676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24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_3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5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16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image34.b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667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67600" y="23195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6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7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8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2743200" y="2209800"/>
            <a:ext cx="5257800" cy="1600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8200" y="1752600"/>
            <a:ext cx="2286000" cy="381000"/>
          </a:xfrm>
          <a:prstGeom prst="rect">
            <a:avLst/>
          </a:prstGeom>
          <a:solidFill>
            <a:schemeClr val="bg1"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2" name="Picture 31" descr="head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372286" y="1524000"/>
            <a:ext cx="1704914" cy="1097280"/>
          </a:xfrm>
          <a:prstGeom prst="rect">
            <a:avLst/>
          </a:prstGeom>
        </p:spPr>
      </p:pic>
      <p:pic>
        <p:nvPicPr>
          <p:cNvPr id="33" name="Picture 32" descr="torso.bmp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372286" y="2971800"/>
            <a:ext cx="1704914" cy="1097280"/>
          </a:xfrm>
          <a:prstGeom prst="rect">
            <a:avLst/>
          </a:prstGeom>
        </p:spPr>
      </p:pic>
      <p:pic>
        <p:nvPicPr>
          <p:cNvPr id="34" name="Picture 33" descr="tennis_racket.bmp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72286" y="4876800"/>
            <a:ext cx="1704914" cy="1097280"/>
          </a:xfrm>
          <a:prstGeom prst="rect">
            <a:avLst/>
          </a:prstGeom>
        </p:spPr>
      </p:pic>
      <p:grpSp>
        <p:nvGrpSpPr>
          <p:cNvPr id="35" name="Group 129"/>
          <p:cNvGrpSpPr/>
          <p:nvPr/>
        </p:nvGrpSpPr>
        <p:grpSpPr>
          <a:xfrm>
            <a:off x="7010400" y="1600200"/>
            <a:ext cx="624840" cy="838200"/>
            <a:chOff x="6429314" y="1752600"/>
            <a:chExt cx="624840" cy="838200"/>
          </a:xfrm>
        </p:grpSpPr>
        <p:sp>
          <p:nvSpPr>
            <p:cNvPr id="36" name="Rectangle 35"/>
            <p:cNvSpPr/>
            <p:nvPr/>
          </p:nvSpPr>
          <p:spPr>
            <a:xfrm>
              <a:off x="6505514" y="1752600"/>
              <a:ext cx="228600" cy="2286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429314" y="24384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581714" y="22098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734114" y="21336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 noChangeAspect="1"/>
            </p:cNvSpPr>
            <p:nvPr/>
          </p:nvSpPr>
          <p:spPr>
            <a:xfrm>
              <a:off x="6962714" y="1828800"/>
              <a:ext cx="91440" cy="9144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130"/>
          <p:cNvGrpSpPr/>
          <p:nvPr/>
        </p:nvGrpSpPr>
        <p:grpSpPr>
          <a:xfrm>
            <a:off x="6743700" y="3048000"/>
            <a:ext cx="914400" cy="876300"/>
            <a:chOff x="6162614" y="2971800"/>
            <a:chExt cx="914400" cy="876300"/>
          </a:xfrm>
          <a:noFill/>
        </p:grpSpPr>
        <p:sp>
          <p:nvSpPr>
            <p:cNvPr id="42" name="Rectangle 41"/>
            <p:cNvSpPr/>
            <p:nvPr/>
          </p:nvSpPr>
          <p:spPr>
            <a:xfrm rot="3536382">
              <a:off x="6657914" y="3505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 rot="20738278">
              <a:off x="6810314" y="3124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734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 rot="16999395">
              <a:off x="6429314" y="32766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 rot="20983662">
              <a:off x="6581714" y="32004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 rot="2986371">
              <a:off x="6353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 rot="978626">
              <a:off x="6505514" y="30480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 rot="18653509">
              <a:off x="6200714" y="36576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 rot="18606057">
              <a:off x="6886514" y="35052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131"/>
          <p:cNvGrpSpPr/>
          <p:nvPr/>
        </p:nvGrpSpPr>
        <p:grpSpPr>
          <a:xfrm>
            <a:off x="6429790" y="4942602"/>
            <a:ext cx="1614101" cy="1059767"/>
            <a:chOff x="5848704" y="5064522"/>
            <a:chExt cx="1614101" cy="1059767"/>
          </a:xfrm>
        </p:grpSpPr>
        <p:sp>
          <p:nvSpPr>
            <p:cNvPr id="53" name="Rectangle 52"/>
            <p:cNvSpPr/>
            <p:nvPr/>
          </p:nvSpPr>
          <p:spPr>
            <a:xfrm rot="20681997">
              <a:off x="5856442" y="512595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 rot="18164278">
              <a:off x="5902736" y="527056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 rot="2272693">
              <a:off x="6397448" y="5819489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 rot="223922">
              <a:off x="6149557" y="526388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 rot="20822612">
              <a:off x="6073357" y="527597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764861" y="531710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 rot="684291">
              <a:off x="6987757" y="527424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 rot="19989655">
              <a:off x="6440299" y="5666036"/>
              <a:ext cx="170387" cy="2530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 rot="21389811">
              <a:off x="6530557" y="511112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 rot="16200000">
              <a:off x="6436136" y="5203768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3133340">
              <a:off x="6968863" y="501049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 rot="5225477">
              <a:off x="7212037" y="5532825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324600" y="25908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Head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324600" y="40386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orso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943600" y="59436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ennis racket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7204136" y="4419600"/>
          <a:ext cx="10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49" name="Equation" r:id="rId14" imgW="101520" imgH="342720" progId="Equation.DSMT4">
                  <p:embed/>
                </p:oleObj>
              </mc:Choice>
              <mc:Fallback>
                <p:oleObj name="Equation" r:id="rId14" imgW="101520" imgH="34272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36" y="4419600"/>
                        <a:ext cx="10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0" y="6093023"/>
            <a:ext cx="41910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ayout of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bjec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body par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 flipH="1" flipV="1">
            <a:off x="1866900" y="5981700"/>
            <a:ext cx="228600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0800000">
            <a:off x="2362200" y="5876544"/>
            <a:ext cx="381000" cy="219456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ounded Rectangle 81"/>
          <p:cNvSpPr/>
          <p:nvPr/>
        </p:nvSpPr>
        <p:spPr>
          <a:xfrm>
            <a:off x="3657599" y="3962401"/>
            <a:ext cx="1905000" cy="1676400"/>
          </a:xfrm>
          <a:prstGeom prst="roundRect">
            <a:avLst>
              <a:gd name="adj" fmla="val 476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3657600" y="4343400"/>
            <a:ext cx="1828799" cy="64633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Compositional Inferenc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86198" y="5105400"/>
            <a:ext cx="1600202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Chen et al, 2007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rot="5400000">
            <a:off x="6967728" y="1257300"/>
            <a:ext cx="3810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562600" y="1066800"/>
            <a:ext cx="1609344" cy="0"/>
          </a:xfrm>
          <a:prstGeom prst="line">
            <a:avLst/>
          </a:prstGeom>
          <a:ln w="317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>
            <a:off x="5638801" y="4800599"/>
            <a:ext cx="4572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10800000">
            <a:off x="2971800" y="4800600"/>
            <a:ext cx="5334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" name="Picture 183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pic>
        <p:nvPicPr>
          <p:cNvPr id="198" name="Picture 197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pSp>
        <p:nvGrpSpPr>
          <p:cNvPr id="199" name="Group 198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200" name="Rounded Rectangle 199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Rounded Rectangle 200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Rounded Rectangle 201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Rounded Rectangle 202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Rounded Rectangle 203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Rounded Rectangle 204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Rounded Rectangle 205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Rounded Rectangle 206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Rounded Rectangle 207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Rounded Rectangle 208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Rectangle 209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Rectangle 210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8509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0" name="Equation" r:id="rId17" imgW="2158920" imgH="507960" progId="Equation.DSMT4">
                  <p:embed/>
                </p:oleObj>
              </mc:Choice>
              <mc:Fallback>
                <p:oleObj name="Equation" r:id="rId17" imgW="2158920" imgH="507960" progId="Equation.DSMT4">
                  <p:embed/>
                  <p:pic>
                    <p:nvPicPr>
                      <p:cNvPr id="1945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26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/>
      <p:bldP spid="67" grpId="0"/>
      <p:bldP spid="68" grpId="0"/>
      <p:bldP spid="72" grpId="0"/>
      <p:bldP spid="82" grpId="0" animBg="1"/>
      <p:bldP spid="108" grpId="0"/>
      <p:bldP spid="10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553200" y="4267200"/>
            <a:ext cx="1737360" cy="1188720"/>
            <a:chOff x="6553200" y="4267200"/>
            <a:chExt cx="1737360" cy="1188720"/>
          </a:xfrm>
        </p:grpSpPr>
        <p:pic>
          <p:nvPicPr>
            <p:cNvPr id="53" name="Picture 52" descr="image34.bmp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53200" y="4267200"/>
              <a:ext cx="1737360" cy="1188720"/>
            </a:xfrm>
            <a:prstGeom prst="rect">
              <a:avLst/>
            </a:prstGeom>
          </p:spPr>
        </p:pic>
        <p:sp>
          <p:nvSpPr>
            <p:cNvPr id="129" name="Rounded Rectangle 128"/>
            <p:cNvSpPr/>
            <p:nvPr/>
          </p:nvSpPr>
          <p:spPr>
            <a:xfrm rot="21096953">
              <a:off x="7365500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9123304">
              <a:off x="7386050" y="4472600"/>
              <a:ext cx="290514" cy="37598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3895502">
              <a:off x="7197929" y="4528550"/>
              <a:ext cx="101313" cy="23934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5400000">
              <a:off x="6936977" y="4555172"/>
              <a:ext cx="101313" cy="293304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15929895">
              <a:off x="7652826" y="4404120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1137082">
              <a:off x="7736968" y="4480505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20240996">
              <a:off x="7622526" y="4776850"/>
              <a:ext cx="131359" cy="25760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278513">
              <a:off x="7627627" y="471253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ounded Rectangle 136"/>
            <p:cNvSpPr/>
            <p:nvPr/>
          </p:nvSpPr>
          <p:spPr>
            <a:xfrm rot="19023045">
              <a:off x="7728268" y="4888929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Rounded Rectangle 137"/>
            <p:cNvSpPr/>
            <p:nvPr/>
          </p:nvSpPr>
          <p:spPr>
            <a:xfrm rot="18402655">
              <a:off x="7799362" y="4870684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 rot="20491859">
              <a:off x="6665863" y="4477467"/>
              <a:ext cx="172227" cy="175976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 rot="20491859">
              <a:off x="6638544" y="4442459"/>
              <a:ext cx="226633" cy="246888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2" name="Picture 51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8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115" name="Rounded Rectangle 114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ounded Rectangle 116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ounded Rectangle 118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ounded Rectangle 119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8" name="Picture 147" descr="model_5_2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9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197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0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1976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43434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1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1976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50292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2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1976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8763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3" name="Equation" r:id="rId14" imgW="2158920" imgH="507960" progId="Equation.DSMT4">
                  <p:embed/>
                </p:oleObj>
              </mc:Choice>
              <mc:Fallback>
                <p:oleObj name="Equation" r:id="rId14" imgW="2158920" imgH="507960" progId="Equation.DSMT4">
                  <p:embed/>
                  <p:pic>
                    <p:nvPicPr>
                      <p:cNvPr id="1976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8" name="Object 16"/>
          <p:cNvGraphicFramePr>
            <a:graphicFrameLocks noChangeAspect="1"/>
          </p:cNvGraphicFramePr>
          <p:nvPr/>
        </p:nvGraphicFramePr>
        <p:xfrm>
          <a:off x="6223000" y="5429250"/>
          <a:ext cx="242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4" name="Equation" r:id="rId16" imgW="2425680" imgH="507960" progId="Equation.DSMT4">
                  <p:embed/>
                </p:oleObj>
              </mc:Choice>
              <mc:Fallback>
                <p:oleObj name="Equation" r:id="rId16" imgW="2425680" imgH="507960" progId="Equation.DSMT4">
                  <p:embed/>
                  <p:pic>
                    <p:nvPicPr>
                      <p:cNvPr id="1976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429250"/>
                        <a:ext cx="2425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ight Arrow 150"/>
          <p:cNvSpPr/>
          <p:nvPr/>
        </p:nvSpPr>
        <p:spPr>
          <a:xfrm rot="7739784">
            <a:off x="3506954" y="2033143"/>
            <a:ext cx="737079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ight Arrow 151"/>
          <p:cNvSpPr/>
          <p:nvPr/>
        </p:nvSpPr>
        <p:spPr>
          <a:xfrm rot="1013691">
            <a:off x="5356753" y="1980303"/>
            <a:ext cx="1589637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ight Arrow 152"/>
          <p:cNvSpPr/>
          <p:nvPr/>
        </p:nvSpPr>
        <p:spPr>
          <a:xfrm rot="5400000">
            <a:off x="1726855" y="3835746"/>
            <a:ext cx="5084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ight Arrow 153"/>
          <p:cNvSpPr/>
          <p:nvPr/>
        </p:nvSpPr>
        <p:spPr>
          <a:xfrm rot="5400000">
            <a:off x="7175154" y="3873846"/>
            <a:ext cx="5846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609600" y="4191000"/>
            <a:ext cx="3048000" cy="1752600"/>
          </a:xfrm>
          <a:prstGeom prst="rect">
            <a:avLst/>
          </a:prstGeom>
          <a:noFill/>
          <a:ln w="25400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TextBox 155"/>
          <p:cNvSpPr txBox="1"/>
          <p:nvPr/>
        </p:nvSpPr>
        <p:spPr>
          <a:xfrm>
            <a:off x="533400" y="3810000"/>
            <a:ext cx="914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Output</a:t>
            </a:r>
            <a:endParaRPr lang="en-US" sz="19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5" name="Picture 54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589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0" grpId="0"/>
      <p:bldP spid="151" grpId="0" animBg="1"/>
      <p:bldP spid="152" grpId="0" animBg="1"/>
      <p:bldP spid="154" grpId="0" animBg="1"/>
      <p:bldP spid="155" grpId="0" animBg="1"/>
      <p:bldP spid="15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37616" y="1066800"/>
            <a:ext cx="8406384" cy="5455623"/>
            <a:chOff x="737616" y="1066800"/>
            <a:chExt cx="84063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82539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(supervised with object and part locations)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130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34" name="Picture 33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35" name="Picture 34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36" name="Picture 35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37" name="Picture 36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38" name="Picture 37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47" name="Picture 46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</p:grpSp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 rot="20547472">
            <a:off x="1714051" y="2069338"/>
            <a:ext cx="168281" cy="5554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>
            <a:spLocks/>
          </p:cNvSpPr>
          <p:nvPr/>
        </p:nvSpPr>
        <p:spPr>
          <a:xfrm>
            <a:off x="2918693" y="2057400"/>
            <a:ext cx="91440" cy="91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11161729">
            <a:off x="4050167" y="2388455"/>
            <a:ext cx="243799" cy="9541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16376253">
            <a:off x="1012854" y="4264687"/>
            <a:ext cx="304400" cy="4863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 rot="13729509">
            <a:off x="2687880" y="4530135"/>
            <a:ext cx="262363" cy="377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4038600"/>
            <a:ext cx="228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90016" y="1383268"/>
            <a:ext cx="8253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80 training (supervised with object and part locations) &amp; 120 testing imag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7540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11" name="Picture 110" descr="obj1_new_0.bmp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39151" y="1371600"/>
            <a:ext cx="2680649" cy="2011680"/>
          </a:xfrm>
          <a:prstGeom prst="rect">
            <a:avLst/>
          </a:prstGeom>
        </p:spPr>
      </p:pic>
      <p:pic>
        <p:nvPicPr>
          <p:cNvPr id="112" name="Picture 111" descr="obj1_new_3.bmp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058" t="21500" r="15780" b="21501"/>
          <a:stretch>
            <a:fillRect/>
          </a:stretch>
        </p:blipFill>
        <p:spPr>
          <a:xfrm>
            <a:off x="3886200" y="1773936"/>
            <a:ext cx="1714500" cy="1143000"/>
          </a:xfrm>
          <a:prstGeom prst="rect">
            <a:avLst/>
          </a:prstGeom>
        </p:spPr>
      </p:pic>
      <p:pic>
        <p:nvPicPr>
          <p:cNvPr id="27" name="Picture 26" descr="obj1_new_2.bmp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36700" r="27187" b="17701"/>
          <a:stretch>
            <a:fillRect/>
          </a:stretch>
        </p:blipFill>
        <p:spPr>
          <a:xfrm>
            <a:off x="3767139" y="2086424"/>
            <a:ext cx="1524000" cy="914400"/>
          </a:xfrm>
          <a:prstGeom prst="rect">
            <a:avLst/>
          </a:prstGeom>
        </p:spPr>
      </p:pic>
      <p:pic>
        <p:nvPicPr>
          <p:cNvPr id="26" name="Picture 25" descr="obj1_new_1.bmp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44300" r="27187" b="13901"/>
          <a:stretch>
            <a:fillRect/>
          </a:stretch>
        </p:blipFill>
        <p:spPr>
          <a:xfrm>
            <a:off x="3748851" y="2223584"/>
            <a:ext cx="1536192" cy="844906"/>
          </a:xfrm>
          <a:prstGeom prst="rect">
            <a:avLst/>
          </a:prstGeom>
        </p:spPr>
      </p:pic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47" name="Picture 46" descr="Cricket-Bat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1111" r="41111"/>
          <a:stretch>
            <a:fillRect/>
          </a:stretch>
        </p:blipFill>
        <p:spPr>
          <a:xfrm rot="18139558" flipH="1">
            <a:off x="4965831" y="1265739"/>
            <a:ext cx="233617" cy="131409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015627" y="1150688"/>
            <a:ext cx="122822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8"/>
          <p:cNvGrpSpPr>
            <a:grpSpLocks noChangeAspect="1"/>
          </p:cNvGrpSpPr>
          <p:nvPr/>
        </p:nvGrpSpPr>
        <p:grpSpPr>
          <a:xfrm>
            <a:off x="2265651" y="1524000"/>
            <a:ext cx="786385" cy="914400"/>
            <a:chOff x="5105400" y="1219200"/>
            <a:chExt cx="3276601" cy="3810000"/>
          </a:xfrm>
        </p:grpSpPr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81" name="Straight Connector 80"/>
              <p:cNvCxnSpPr>
                <a:endCxn id="28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28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68" idx="1"/>
                <a:endCxn id="28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82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3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5105400" y="4267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5958839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6720840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8016241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83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3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5958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6720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80162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63" name="Straight Connector 24"/>
              <p:cNvCxnSpPr>
                <a:stCxn id="80" idx="0"/>
                <a:endCxn id="29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78" idx="0"/>
                <a:endCxn id="71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76" idx="0"/>
                <a:endCxn id="70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>
                <a:stCxn id="74" idx="0"/>
                <a:endCxn id="68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60" name="Straight Connector 59"/>
              <p:cNvCxnSpPr>
                <a:stCxn id="29" idx="5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68" idx="2"/>
                <a:endCxn id="29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18"/>
            <p:cNvCxnSpPr>
              <a:stCxn id="71" idx="6"/>
              <a:endCxn id="70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57" name="Straight Connector 56"/>
              <p:cNvCxnSpPr>
                <a:stCxn id="29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16"/>
              <p:cNvCxnSpPr>
                <a:endCxn id="30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17"/>
              <p:cNvCxnSpPr>
                <a:endCxn id="28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461236" y="1524000"/>
            <a:ext cx="681764" cy="914400"/>
            <a:chOff x="1114676" y="1828800"/>
            <a:chExt cx="2009524" cy="2695238"/>
          </a:xfrm>
        </p:grpSpPr>
        <p:pic>
          <p:nvPicPr>
            <p:cNvPr id="85" name="Picture 84" descr="image38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1114676" y="1828800"/>
              <a:ext cx="2009524" cy="2695238"/>
            </a:xfrm>
            <a:prstGeom prst="rect">
              <a:avLst/>
            </a:prstGeom>
          </p:spPr>
        </p:pic>
        <p:sp>
          <p:nvSpPr>
            <p:cNvPr id="86" name="Rectangle 85"/>
            <p:cNvSpPr/>
            <p:nvPr/>
          </p:nvSpPr>
          <p:spPr>
            <a:xfrm>
              <a:off x="1200278" y="1905000"/>
              <a:ext cx="247522" cy="762000"/>
            </a:xfrm>
            <a:prstGeom prst="rect">
              <a:avLst/>
            </a:prstGeom>
            <a:noFill/>
            <a:ln w="31750" cap="sq">
              <a:solidFill>
                <a:srgbClr val="00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545336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16764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18288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>
            <a:grpSpLocks noChangeAspect="1"/>
          </p:cNvGrpSpPr>
          <p:nvPr/>
        </p:nvGrpSpPr>
        <p:grpSpPr>
          <a:xfrm>
            <a:off x="1375636" y="1524000"/>
            <a:ext cx="681764" cy="914400"/>
            <a:chOff x="3448552" y="1828800"/>
            <a:chExt cx="2009524" cy="2695238"/>
          </a:xfrm>
        </p:grpSpPr>
        <p:pic>
          <p:nvPicPr>
            <p:cNvPr id="91" name="Picture 90" descr="image38.bmp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3448552" y="1828800"/>
              <a:ext cx="2009524" cy="2695238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>
              <a:off x="4114800" y="2057400"/>
              <a:ext cx="762000" cy="2286000"/>
            </a:xfrm>
            <a:prstGeom prst="rect">
              <a:avLst/>
            </a:pr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810000" y="1905000"/>
              <a:ext cx="1295400" cy="2590800"/>
            </a:xfrm>
            <a:prstGeom prst="rect">
              <a:avLst/>
            </a:prstGeom>
            <a:noFill/>
            <a:ln w="25400" cap="sq">
              <a:solidFill>
                <a:srgbClr val="00FF00"/>
              </a:solidFill>
              <a:prstDash val="dash"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615524" y="1905000"/>
              <a:ext cx="1572213" cy="997904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Valid region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95" name="Picture 94" descr="obj3_new.emf"/>
          <p:cNvPicPr>
            <a:picLocks noChangeAspect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142" y="3844303"/>
            <a:ext cx="2682429" cy="2011680"/>
          </a:xfrm>
          <a:prstGeom prst="rect">
            <a:avLst/>
          </a:prstGeom>
        </p:spPr>
      </p:pic>
      <p:pic>
        <p:nvPicPr>
          <p:cNvPr id="97" name="Picture 96" descr="croquet_mallet.JPG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000" r="10000"/>
          <a:stretch>
            <a:fillRect/>
          </a:stretch>
        </p:blipFill>
        <p:spPr>
          <a:xfrm rot="20522450">
            <a:off x="2251037" y="3889101"/>
            <a:ext cx="802273" cy="1069697"/>
          </a:xfrm>
          <a:prstGeom prst="rect">
            <a:avLst/>
          </a:prstGeom>
        </p:spPr>
      </p:pic>
      <p:pic>
        <p:nvPicPr>
          <p:cNvPr id="98" name="Picture 97" descr="obj4_new.emf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1942" y="3879241"/>
            <a:ext cx="2682429" cy="2011680"/>
          </a:xfrm>
          <a:prstGeom prst="rect">
            <a:avLst/>
          </a:prstGeom>
        </p:spPr>
      </p:pic>
      <p:pic>
        <p:nvPicPr>
          <p:cNvPr id="100" name="Picture 99" descr="tennis-racket.jp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9782711">
            <a:off x="4791979" y="3968179"/>
            <a:ext cx="848112" cy="853201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2" name="TextBox 101"/>
          <p:cNvSpPr txBox="1"/>
          <p:nvPr/>
        </p:nvSpPr>
        <p:spPr>
          <a:xfrm>
            <a:off x="1279971" y="3581651"/>
            <a:ext cx="160492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mall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46821" y="3581400"/>
            <a:ext cx="147175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rack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2098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10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143000" y="2514600"/>
            <a:ext cx="114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28600" y="3043535"/>
            <a:ext cx="106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Andriluka et al, 2009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143000" y="3043535"/>
            <a:ext cx="121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Dalal &amp; Triggs, 2006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898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04" grpId="0"/>
      <p:bldP spid="107" grpId="0"/>
      <p:bldP spid="108" grpId="0"/>
      <p:bldP spid="109" grpId="0"/>
      <p:bldP spid="110" grpId="0"/>
      <p:bldP spid="72" grpId="0"/>
      <p:bldP spid="7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09173" y="5578475"/>
            <a:ext cx="2133600" cy="365125"/>
          </a:xfrm>
        </p:spPr>
        <p:txBody>
          <a:bodyPr/>
          <a:lstStyle/>
          <a:p>
            <a:fld id="{E0BB3CA0-32E3-4CDE-8D18-1C80C234AB4A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3" name="Picture 112" descr="obj1.emf"/>
          <p:cNvPicPr>
            <a:picLocks noChangeAspect="1"/>
          </p:cNvPicPr>
          <p:nvPr/>
        </p:nvPicPr>
        <p:blipFill>
          <a:blip r:embed="rId6" cstate="print"/>
          <a:srcRect l="29669" t="10095" r="62484" b="82066"/>
          <a:stretch>
            <a:fillRect/>
          </a:stretch>
        </p:blipFill>
        <p:spPr>
          <a:xfrm>
            <a:off x="4724400" y="1115568"/>
            <a:ext cx="304800" cy="228600"/>
          </a:xfrm>
          <a:prstGeom prst="rect">
            <a:avLst/>
          </a:prstGeom>
        </p:spPr>
      </p:pic>
      <p:pic>
        <p:nvPicPr>
          <p:cNvPr id="115" name="Picture 114" descr="obj1.emf"/>
          <p:cNvPicPr>
            <a:picLocks noChangeAspect="1"/>
          </p:cNvPicPr>
          <p:nvPr/>
        </p:nvPicPr>
        <p:blipFill>
          <a:blip r:embed="rId6" cstate="print"/>
          <a:srcRect l="29669" t="18666" r="62484" b="74228"/>
          <a:stretch>
            <a:fillRect/>
          </a:stretch>
        </p:blipFill>
        <p:spPr>
          <a:xfrm>
            <a:off x="3352800" y="1143000"/>
            <a:ext cx="304800" cy="207264"/>
          </a:xfrm>
          <a:prstGeom prst="rect">
            <a:avLst/>
          </a:prstGeom>
        </p:spPr>
      </p:pic>
      <p:pic>
        <p:nvPicPr>
          <p:cNvPr id="117" name="Picture 116" descr="obj1.emf"/>
          <p:cNvPicPr>
            <a:picLocks noChangeAspect="1"/>
          </p:cNvPicPr>
          <p:nvPr/>
        </p:nvPicPr>
        <p:blipFill>
          <a:blip r:embed="rId6" cstate="print"/>
          <a:srcRect l="29669" t="23159" r="62484" b="68527"/>
          <a:stretch>
            <a:fillRect/>
          </a:stretch>
        </p:blipFill>
        <p:spPr>
          <a:xfrm>
            <a:off x="1676400" y="1066800"/>
            <a:ext cx="304800" cy="242455"/>
          </a:xfrm>
          <a:prstGeom prst="rect">
            <a:avLst/>
          </a:prstGeom>
        </p:spPr>
      </p:pic>
      <p:sp>
        <p:nvSpPr>
          <p:cNvPr id="119" name="TextBox 118"/>
          <p:cNvSpPr txBox="1"/>
          <p:nvPr/>
        </p:nvSpPr>
        <p:spPr>
          <a:xfrm>
            <a:off x="1143000" y="1219200"/>
            <a:ext cx="146226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14600" y="1219200"/>
            <a:ext cx="177965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267200" y="1219200"/>
            <a:ext cx="1219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 rot="16200000">
            <a:off x="265390" y="2173010"/>
            <a:ext cx="13163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Small object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 rot="16200000">
            <a:off x="-50400" y="4535211"/>
            <a:ext cx="19479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Background clutter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84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1600200"/>
            <a:ext cx="114363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1600200"/>
            <a:ext cx="118036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19400" y="1600200"/>
            <a:ext cx="114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43400" y="3810000"/>
            <a:ext cx="1114026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4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95400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5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90456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380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5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332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identify actions?</a:t>
            </a:r>
            <a:endParaRPr lang="en-US" dirty="0"/>
          </a:p>
        </p:txBody>
      </p:sp>
      <p:pic>
        <p:nvPicPr>
          <p:cNvPr id="174082" name="Picture 2" descr="http://people.rit.edu/andpph/photofile-misc/strobe-motion-ta-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64" y="1905000"/>
            <a:ext cx="45357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5936" y="138178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Motion</a:t>
            </a:r>
            <a:endParaRPr lang="en-US" sz="2800" dirty="0">
              <a:latin typeface="+mn-lt"/>
            </a:endParaRPr>
          </a:p>
        </p:txBody>
      </p:sp>
      <p:pic>
        <p:nvPicPr>
          <p:cNvPr id="174084" name="Picture 4" descr="http://3.bp.blogspot.com/_Is8bkErrqa0/TQVpOyq-BaI/AAAAAAAAAMI/-wFoc1mbX2Q/s1600/cat_punching-1307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109" y="1905000"/>
            <a:ext cx="3154272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18074" y="1381780"/>
            <a:ext cx="87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Pose</a:t>
            </a:r>
            <a:endParaRPr lang="en-US" sz="2800" dirty="0">
              <a:latin typeface="+mn-lt"/>
            </a:endParaRPr>
          </a:p>
        </p:txBody>
      </p:sp>
      <p:pic>
        <p:nvPicPr>
          <p:cNvPr id="174086" name="Picture 6" descr="http://t1.gstatic.com/images?q=tbn:ANd9GcReJSIBr5a_ta0l3l4z9rYGJXhUY0-Hx4AJNMbrj6Iqnn56i5CtG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616" y="4391025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" y="5218093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latin typeface="+mn-lt"/>
              </a:rPr>
              <a:t>Held Objects</a:t>
            </a:r>
            <a:endParaRPr lang="en-US" sz="2800" dirty="0">
              <a:latin typeface="+mn-lt"/>
            </a:endParaRPr>
          </a:p>
        </p:txBody>
      </p:sp>
      <p:pic>
        <p:nvPicPr>
          <p:cNvPr id="174088" name="Picture 8" descr="http://t0.gstatic.com/images?q=tbn:ANd9GcR_3X88Mv1UR_-oPmZRNouLHPS-jQTtkW4uvaLuuhH5m4X_mBR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705349"/>
            <a:ext cx="2911098" cy="2152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448617" y="5334000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Nearby Objects</a:t>
            </a:r>
            <a:endParaRPr lang="en-US" sz="2800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51349" y="4391025"/>
            <a:ext cx="1455549" cy="2466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883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5832157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83215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serve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43800" y="5867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22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76800" y="5832157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Volleyball smash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4572000" y="3200400"/>
            <a:ext cx="106680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6400800" y="3505200"/>
            <a:ext cx="6858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42672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1021" y="3962400"/>
            <a:ext cx="1315579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962400"/>
            <a:ext cx="132281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5900" y="4038600"/>
            <a:ext cx="72390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33060" y="3962400"/>
            <a:ext cx="103454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43800" y="3962400"/>
            <a:ext cx="10421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03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719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010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n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pose per class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1591056"/>
            <a:ext cx="8229600" cy="112471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438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39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524000" y="3200400"/>
            <a:ext cx="3200400" cy="9906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model.bmp"/>
          <p:cNvPicPr>
            <a:picLocks noChangeAspect="1"/>
          </p:cNvPicPr>
          <p:nvPr/>
        </p:nvPicPr>
        <p:blipFill>
          <a:blip r:embed="rId2" cstate="print"/>
          <a:srcRect l="27778" r="23611"/>
          <a:stretch>
            <a:fillRect/>
          </a:stretch>
        </p:blipFill>
        <p:spPr>
          <a:xfrm>
            <a:off x="807720" y="4191000"/>
            <a:ext cx="640080" cy="1755648"/>
          </a:xfrm>
          <a:prstGeom prst="rect">
            <a:avLst/>
          </a:prstGeom>
        </p:spPr>
      </p:pic>
      <p:pic>
        <p:nvPicPr>
          <p:cNvPr id="26" name="Picture 25" descr="model_5_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4343400"/>
            <a:ext cx="614290" cy="1463040"/>
          </a:xfrm>
          <a:prstGeom prst="rect">
            <a:avLst/>
          </a:prstGeom>
        </p:spPr>
      </p:pic>
      <p:pic>
        <p:nvPicPr>
          <p:cNvPr id="27" name="Picture 26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29400" y="4267200"/>
            <a:ext cx="548640" cy="163713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952500" y="4000500"/>
            <a:ext cx="4572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532456" y="4306824"/>
            <a:ext cx="972744" cy="1499616"/>
            <a:chOff x="2456256" y="4306824"/>
            <a:chExt cx="972744" cy="1499616"/>
          </a:xfrm>
        </p:grpSpPr>
        <p:pic>
          <p:nvPicPr>
            <p:cNvPr id="10" name="Picture 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456256" y="4343400"/>
              <a:ext cx="972744" cy="1463040"/>
            </a:xfrm>
            <a:prstGeom prst="rect">
              <a:avLst/>
            </a:prstGeom>
          </p:spPr>
        </p:pic>
        <p:sp>
          <p:nvSpPr>
            <p:cNvPr id="29" name="Rounded Rectangle 28"/>
            <p:cNvSpPr/>
            <p:nvPr/>
          </p:nvSpPr>
          <p:spPr>
            <a:xfrm rot="546621">
              <a:off x="2873184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 rot="867748">
              <a:off x="2813011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/>
            <p:nvPr/>
          </p:nvSpPr>
          <p:spPr>
            <a:xfrm rot="9685934">
              <a:off x="2841095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ounded Rectangle 31"/>
            <p:cNvSpPr/>
            <p:nvPr/>
          </p:nvSpPr>
          <p:spPr>
            <a:xfrm rot="7594662">
              <a:off x="2711953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 rot="17668061">
              <a:off x="3036155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/>
            <p:nvPr/>
          </p:nvSpPr>
          <p:spPr>
            <a:xfrm rot="14342898">
              <a:off x="3203958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ounded Rectangle 34"/>
            <p:cNvSpPr/>
            <p:nvPr/>
          </p:nvSpPr>
          <p:spPr>
            <a:xfrm rot="20900462">
              <a:off x="2841029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 rot="1611322">
              <a:off x="2703558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/>
            <p:cNvSpPr/>
            <p:nvPr/>
          </p:nvSpPr>
          <p:spPr>
            <a:xfrm rot="531326">
              <a:off x="2841269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ounded Rectangle 37"/>
            <p:cNvSpPr/>
            <p:nvPr/>
          </p:nvSpPr>
          <p:spPr>
            <a:xfrm rot="2449302">
              <a:off x="2530171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 rot="21494495">
              <a:off x="2745437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/>
            </p:cNvSpPr>
            <p:nvPr/>
          </p:nvSpPr>
          <p:spPr>
            <a:xfrm rot="21494495">
              <a:off x="2706624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524000" y="4343400"/>
            <a:ext cx="858920" cy="1463040"/>
            <a:chOff x="1524000" y="4343400"/>
            <a:chExt cx="858920" cy="1463040"/>
          </a:xfrm>
        </p:grpSpPr>
        <p:pic>
          <p:nvPicPr>
            <p:cNvPr id="9" name="Picture 8" descr="image19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524000" y="4343400"/>
              <a:ext cx="858920" cy="1463040"/>
            </a:xfrm>
            <a:prstGeom prst="rect">
              <a:avLst/>
            </a:prstGeom>
          </p:spPr>
        </p:pic>
        <p:sp>
          <p:nvSpPr>
            <p:cNvPr id="42" name="Rounded Rectangle 41"/>
            <p:cNvSpPr/>
            <p:nvPr/>
          </p:nvSpPr>
          <p:spPr>
            <a:xfrm rot="546621">
              <a:off x="1841733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 rot="867748">
              <a:off x="1778279" y="4968694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ounded Rectangle 43"/>
            <p:cNvSpPr/>
            <p:nvPr/>
          </p:nvSpPr>
          <p:spPr>
            <a:xfrm rot="9685934">
              <a:off x="1737360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 rot="11659428">
              <a:off x="1737360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ounded Rectangle 45"/>
            <p:cNvSpPr/>
            <p:nvPr/>
          </p:nvSpPr>
          <p:spPr>
            <a:xfrm rot="20483828">
              <a:off x="1969767" y="4935689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ounded Rectangle 46"/>
            <p:cNvSpPr/>
            <p:nvPr/>
          </p:nvSpPr>
          <p:spPr>
            <a:xfrm rot="394376">
              <a:off x="1917632" y="4805091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 rot="21331250">
              <a:off x="1850439" y="518679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ounded Rectangle 48"/>
            <p:cNvSpPr/>
            <p:nvPr/>
          </p:nvSpPr>
          <p:spPr>
            <a:xfrm rot="539373">
              <a:off x="1697099" y="5190624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1848586" y="5346192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ounded Rectangle 50"/>
            <p:cNvSpPr/>
            <p:nvPr/>
          </p:nvSpPr>
          <p:spPr>
            <a:xfrm rot="1184827">
              <a:off x="1613687" y="5413818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 rot="21494495">
              <a:off x="1752754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>
              <a:spLocks/>
            </p:cNvSpPr>
            <p:nvPr/>
          </p:nvSpPr>
          <p:spPr>
            <a:xfrm rot="21494495">
              <a:off x="1713941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333056" y="4306824"/>
            <a:ext cx="972744" cy="1499616"/>
            <a:chOff x="7409257" y="4306824"/>
            <a:chExt cx="972744" cy="1499616"/>
          </a:xfrm>
        </p:grpSpPr>
        <p:pic>
          <p:nvPicPr>
            <p:cNvPr id="20" name="Picture 1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409257" y="4343400"/>
              <a:ext cx="972744" cy="1463040"/>
            </a:xfrm>
            <a:prstGeom prst="rect">
              <a:avLst/>
            </a:prstGeom>
          </p:spPr>
        </p:pic>
        <p:sp>
          <p:nvSpPr>
            <p:cNvPr id="54" name="Rounded Rectangle 53"/>
            <p:cNvSpPr/>
            <p:nvPr/>
          </p:nvSpPr>
          <p:spPr>
            <a:xfrm rot="546621">
              <a:off x="7824101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ounded Rectangle 54"/>
            <p:cNvSpPr/>
            <p:nvPr/>
          </p:nvSpPr>
          <p:spPr>
            <a:xfrm rot="867748">
              <a:off x="7763928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ed Rectangle 55"/>
            <p:cNvSpPr/>
            <p:nvPr/>
          </p:nvSpPr>
          <p:spPr>
            <a:xfrm rot="9685934">
              <a:off x="7792012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6"/>
            <p:cNvSpPr/>
            <p:nvPr/>
          </p:nvSpPr>
          <p:spPr>
            <a:xfrm rot="7594662">
              <a:off x="7662870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ounded Rectangle 57"/>
            <p:cNvSpPr/>
            <p:nvPr/>
          </p:nvSpPr>
          <p:spPr>
            <a:xfrm rot="17668061">
              <a:off x="7987072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ounded Rectangle 58"/>
            <p:cNvSpPr/>
            <p:nvPr/>
          </p:nvSpPr>
          <p:spPr>
            <a:xfrm rot="14342898">
              <a:off x="8154875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ounded Rectangle 59"/>
            <p:cNvSpPr/>
            <p:nvPr/>
          </p:nvSpPr>
          <p:spPr>
            <a:xfrm rot="20900462">
              <a:off x="7791946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 rot="1611322">
              <a:off x="7654475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ounded Rectangle 61"/>
            <p:cNvSpPr/>
            <p:nvPr/>
          </p:nvSpPr>
          <p:spPr>
            <a:xfrm rot="531326">
              <a:off x="7792186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ounded Rectangle 62"/>
            <p:cNvSpPr/>
            <p:nvPr/>
          </p:nvSpPr>
          <p:spPr>
            <a:xfrm rot="2449302">
              <a:off x="7481088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21494495">
              <a:off x="7696354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>
              <a:spLocks/>
            </p:cNvSpPr>
            <p:nvPr/>
          </p:nvSpPr>
          <p:spPr>
            <a:xfrm rot="21494495">
              <a:off x="7657541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465680" y="4343400"/>
            <a:ext cx="858920" cy="1463040"/>
            <a:chOff x="5465680" y="4343400"/>
            <a:chExt cx="858920" cy="1463040"/>
          </a:xfrm>
        </p:grpSpPr>
        <p:pic>
          <p:nvPicPr>
            <p:cNvPr id="18" name="Picture 17" descr="image19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65680" y="4343400"/>
              <a:ext cx="858920" cy="1463040"/>
            </a:xfrm>
            <a:prstGeom prst="rect">
              <a:avLst/>
            </a:prstGeom>
          </p:spPr>
        </p:pic>
        <p:sp>
          <p:nvSpPr>
            <p:cNvPr id="66" name="Rounded Rectangle 65"/>
            <p:cNvSpPr/>
            <p:nvPr/>
          </p:nvSpPr>
          <p:spPr>
            <a:xfrm rot="546621">
              <a:off x="5770627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ed Rectangle 66"/>
            <p:cNvSpPr/>
            <p:nvPr/>
          </p:nvSpPr>
          <p:spPr>
            <a:xfrm rot="867748">
              <a:off x="5696712" y="4972390"/>
              <a:ext cx="274320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ounded Rectangle 67"/>
            <p:cNvSpPr/>
            <p:nvPr/>
          </p:nvSpPr>
          <p:spPr>
            <a:xfrm rot="9685934">
              <a:off x="5666254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ounded Rectangle 68"/>
            <p:cNvSpPr/>
            <p:nvPr/>
          </p:nvSpPr>
          <p:spPr>
            <a:xfrm rot="11659428">
              <a:off x="5666254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ounded Rectangle 69"/>
            <p:cNvSpPr/>
            <p:nvPr/>
          </p:nvSpPr>
          <p:spPr>
            <a:xfrm rot="19120943">
              <a:off x="5974861" y="4975285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ounded Rectangle 70"/>
            <p:cNvSpPr/>
            <p:nvPr/>
          </p:nvSpPr>
          <p:spPr>
            <a:xfrm rot="7147249">
              <a:off x="6085818" y="5049907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 rot="449214">
              <a:off x="5790057" y="5341384"/>
              <a:ext cx="142608" cy="447101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 rot="1135552">
              <a:off x="5587800" y="5343436"/>
              <a:ext cx="155448" cy="37015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ounded Rectangle 73"/>
            <p:cNvSpPr/>
            <p:nvPr/>
          </p:nvSpPr>
          <p:spPr>
            <a:xfrm rot="13603137">
              <a:off x="5867400" y="556260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ounded Rectangle 74"/>
            <p:cNvSpPr/>
            <p:nvPr/>
          </p:nvSpPr>
          <p:spPr>
            <a:xfrm rot="14664122">
              <a:off x="5703770" y="545383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 rot="21494495">
              <a:off x="5681648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>
              <a:spLocks/>
            </p:cNvSpPr>
            <p:nvPr/>
          </p:nvSpPr>
          <p:spPr>
            <a:xfrm rot="21494495">
              <a:off x="5642835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95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06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1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65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vity Classific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27" descr="accuracy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489501"/>
            <a:ext cx="3316711" cy="2514600"/>
          </a:xfrm>
          <a:prstGeom prst="rect">
            <a:avLst/>
          </a:prstGeom>
        </p:spPr>
      </p:pic>
      <p:pic>
        <p:nvPicPr>
          <p:cNvPr id="91" name="Picture 90" descr="image07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1493520"/>
            <a:ext cx="914400" cy="1097280"/>
          </a:xfrm>
          <a:prstGeom prst="rect">
            <a:avLst/>
          </a:prstGeom>
        </p:spPr>
      </p:pic>
      <p:pic>
        <p:nvPicPr>
          <p:cNvPr id="92" name="Picture 91" descr="image10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72200" y="1493520"/>
            <a:ext cx="914400" cy="1097280"/>
          </a:xfrm>
          <a:prstGeom prst="rect">
            <a:avLst/>
          </a:prstGeom>
        </p:spPr>
      </p:pic>
      <p:pic>
        <p:nvPicPr>
          <p:cNvPr id="93" name="Picture 92" descr="image23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62800" y="1493520"/>
            <a:ext cx="914400" cy="1097280"/>
          </a:xfrm>
          <a:prstGeom prst="rect">
            <a:avLst/>
          </a:prstGeom>
        </p:spPr>
      </p:pic>
      <p:pic>
        <p:nvPicPr>
          <p:cNvPr id="94" name="Picture 93" descr="image17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81600" y="2712720"/>
            <a:ext cx="914400" cy="1097280"/>
          </a:xfrm>
          <a:prstGeom prst="rect">
            <a:avLst/>
          </a:prstGeom>
        </p:spPr>
      </p:pic>
      <p:pic>
        <p:nvPicPr>
          <p:cNvPr id="95" name="Picture 94" descr="image26.b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72200" y="2712720"/>
            <a:ext cx="914400" cy="1097280"/>
          </a:xfrm>
          <a:prstGeom prst="rect">
            <a:avLst/>
          </a:prstGeom>
        </p:spPr>
      </p:pic>
      <p:pic>
        <p:nvPicPr>
          <p:cNvPr id="96" name="Picture 95" descr="image43.b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162800" y="2712720"/>
            <a:ext cx="914400" cy="1097280"/>
          </a:xfrm>
          <a:prstGeom prst="rect">
            <a:avLst/>
          </a:prstGeom>
        </p:spPr>
      </p:pic>
      <p:sp>
        <p:nvSpPr>
          <p:cNvPr id="97" name="TextBox 96"/>
          <p:cNvSpPr txBox="1"/>
          <p:nvPr/>
        </p:nvSpPr>
        <p:spPr>
          <a:xfrm>
            <a:off x="4267200" y="1381780"/>
            <a:ext cx="9144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191000" y="2667000"/>
            <a:ext cx="9906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forehand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90800" y="4343400"/>
            <a:ext cx="12801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1" name="Picture 5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4343400"/>
            <a:ext cx="1371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2" name="Picture 6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00800" y="4343400"/>
            <a:ext cx="17373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3" name="Picture 7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95800" y="4343400"/>
            <a:ext cx="146304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29718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2743200" y="3657600"/>
            <a:ext cx="1447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Bag-of-words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FT+SVM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336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905000" y="365760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Gupt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954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43000" y="3657600"/>
            <a:ext cx="7620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446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features – Dense Trajector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1876" y="882911"/>
            <a:ext cx="8300247" cy="24319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57158" y="6338222"/>
            <a:ext cx="43868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Action Recognition by Dense </a:t>
            </a:r>
            <a:r>
              <a:rPr lang="en-US" sz="1400" dirty="0" smtClean="0"/>
              <a:t>Trajectories, CVPR 2011</a:t>
            </a:r>
            <a:endParaRPr lang="en-US" sz="1400" dirty="0"/>
          </a:p>
          <a:p>
            <a:r>
              <a:rPr lang="en-US" sz="1400" dirty="0" smtClean="0"/>
              <a:t>Action </a:t>
            </a:r>
            <a:r>
              <a:rPr lang="en-US" sz="1400" dirty="0"/>
              <a:t>Recognition with Improved </a:t>
            </a:r>
            <a:r>
              <a:rPr lang="en-US" sz="1400" dirty="0" smtClean="0"/>
              <a:t>Trajectories, ICCV 2013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876" y="3186757"/>
            <a:ext cx="3038500" cy="3674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108741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 classification with CN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124" y="1325563"/>
            <a:ext cx="8205752" cy="28569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4334701"/>
            <a:ext cx="3774827" cy="224733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007224" y="6582040"/>
            <a:ext cx="51367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Large-scale Video Classification with Convolutional Neural </a:t>
            </a:r>
            <a:r>
              <a:rPr lang="en-US" sz="1200" dirty="0" smtClean="0"/>
              <a:t>Networks, CVPR 201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1082063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deo classification with CNNs</a:t>
            </a:r>
          </a:p>
        </p:txBody>
      </p:sp>
      <p:pic>
        <p:nvPicPr>
          <p:cNvPr id="4" name="Large-scale Video Classification with Convolutional Neural Networks, CVPR 2014 - YouTube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8462" y="1325562"/>
            <a:ext cx="8902648" cy="5003519"/>
          </a:xfrm>
        </p:spPr>
      </p:pic>
      <p:sp>
        <p:nvSpPr>
          <p:cNvPr id="5" name="Rectangle 4"/>
          <p:cNvSpPr/>
          <p:nvPr/>
        </p:nvSpPr>
        <p:spPr>
          <a:xfrm>
            <a:off x="4007224" y="6582040"/>
            <a:ext cx="51367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Large-scale Video Classification with Convolutional Neural </a:t>
            </a:r>
            <a:r>
              <a:rPr lang="en-US" sz="1200" dirty="0" smtClean="0"/>
              <a:t>Networks, CVPR 2014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46103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-stream CN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653751" y="6415415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Two-Stream Convolutional Networks for Action Recognition in </a:t>
            </a:r>
            <a:r>
              <a:rPr lang="en-US" sz="1400" dirty="0" smtClean="0"/>
              <a:t>Videos, NIPS 2014</a:t>
            </a:r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727" y="1825625"/>
            <a:ext cx="8698545" cy="3128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79526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Convolutional Networ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310965" y="6523136"/>
            <a:ext cx="60033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Learning Spatiotemporal Features with 3D Convolutional </a:t>
            </a:r>
            <a:r>
              <a:rPr lang="en-US" sz="1400" dirty="0" smtClean="0"/>
              <a:t>Networks, ICCV 2015</a:t>
            </a:r>
            <a:endParaRPr lang="en-US" sz="1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1426" y="4370759"/>
            <a:ext cx="4361148" cy="21523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59" y="1825625"/>
            <a:ext cx="9006711" cy="13598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740" y="3531631"/>
            <a:ext cx="8768646" cy="586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861612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 is an open problem.  </a:t>
            </a:r>
          </a:p>
          <a:p>
            <a:pPr lvl="1"/>
            <a:r>
              <a:rPr lang="en-US" dirty="0" smtClean="0"/>
              <a:t>How to define actions?</a:t>
            </a:r>
          </a:p>
          <a:p>
            <a:pPr lvl="1"/>
            <a:r>
              <a:rPr lang="en-US" dirty="0" smtClean="0"/>
              <a:t>How to infer them?</a:t>
            </a:r>
          </a:p>
          <a:p>
            <a:pPr lvl="1"/>
            <a:r>
              <a:rPr lang="en-US" dirty="0" smtClean="0"/>
              <a:t>What are good visual cues? </a:t>
            </a:r>
          </a:p>
          <a:p>
            <a:pPr lvl="1"/>
            <a:r>
              <a:rPr lang="en-US" dirty="0" smtClean="0"/>
              <a:t>How do we incorporate higher level reasoning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12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14451"/>
            <a:ext cx="7440314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705600" y="6425121"/>
            <a:ext cx="23102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4"/>
              </a:rPr>
              <a:t>Bobick Davis 2001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50161" y="1224741"/>
            <a:ext cx="60163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Motion Histor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85790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476188"/>
            <a:ext cx="7886700" cy="5295153"/>
          </a:xfrm>
        </p:spPr>
        <p:txBody>
          <a:bodyPr>
            <a:normAutofit/>
          </a:bodyPr>
          <a:lstStyle/>
          <a:p>
            <a:r>
              <a:rPr lang="en-US" dirty="0"/>
              <a:t>Some work done, but it is just the beginning of exploring the problem.  So far…</a:t>
            </a:r>
          </a:p>
          <a:p>
            <a:pPr lvl="1"/>
            <a:r>
              <a:rPr lang="en-US" dirty="0"/>
              <a:t>Actions are mainly </a:t>
            </a:r>
            <a:r>
              <a:rPr lang="en-US" dirty="0" smtClean="0"/>
              <a:t>categorical </a:t>
            </a:r>
            <a:br>
              <a:rPr lang="en-US" dirty="0" smtClean="0"/>
            </a:br>
            <a:r>
              <a:rPr lang="en-US" dirty="0" smtClean="0"/>
              <a:t>(could be framed in terms of effect or intent)</a:t>
            </a:r>
          </a:p>
          <a:p>
            <a:pPr lvl="1"/>
            <a:r>
              <a:rPr lang="en-US" dirty="0" smtClean="0"/>
              <a:t>Most approaches are classification using simple features (spatial-temporal histograms of gradients or flow, s-t interest points, SIFT in images)</a:t>
            </a:r>
          </a:p>
          <a:p>
            <a:pPr lvl="1"/>
            <a:r>
              <a:rPr lang="en-US" dirty="0" smtClean="0"/>
              <a:t>Just a couple works on how to incorporate pose and objects</a:t>
            </a:r>
          </a:p>
          <a:p>
            <a:pPr lvl="1"/>
            <a:r>
              <a:rPr lang="en-US" dirty="0" smtClean="0"/>
              <a:t>Not much idea of how to reason about long-term activities or to describe video sequences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39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3D Scenes and Context</a:t>
            </a:r>
            <a:endParaRPr lang="en-US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8" y="1066800"/>
            <a:ext cx="6791325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90761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8191500" cy="345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2520142" y="1035622"/>
            <a:ext cx="40645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Volume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7221519" y="6500813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Blank et al. 2005</a:t>
            </a:r>
            <a:endParaRPr lang="en-US" dirty="0"/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43075"/>
            <a:ext cx="36195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wn Arrow 5"/>
          <p:cNvSpPr/>
          <p:nvPr/>
        </p:nvSpPr>
        <p:spPr>
          <a:xfrm>
            <a:off x="1924050" y="2819400"/>
            <a:ext cx="28575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999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49862"/>
            <a:ext cx="6593293" cy="4368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6940413" y="6463167"/>
            <a:ext cx="20489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3"/>
              </a:rPr>
              <a:t>Efros et al. 2003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43243" y="1265087"/>
            <a:ext cx="6040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Split Channels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6032766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optical flow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819400" y="6032766"/>
            <a:ext cx="2294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</a:t>
            </a:r>
            <a:r>
              <a:rPr lang="en-US" sz="1400" dirty="0" smtClean="0"/>
              <a:t>plit into </a:t>
            </a:r>
            <a:r>
              <a:rPr lang="en-US" sz="1400" dirty="0" err="1" smtClean="0"/>
              <a:t>pos</a:t>
            </a:r>
            <a:r>
              <a:rPr lang="en-US" sz="1400" dirty="0" smtClean="0"/>
              <a:t>/</a:t>
            </a:r>
            <a:r>
              <a:rPr lang="en-US" sz="1400" dirty="0" err="1" smtClean="0"/>
              <a:t>neg</a:t>
            </a:r>
            <a:r>
              <a:rPr lang="en-US" sz="1400" dirty="0" smtClean="0"/>
              <a:t> channels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633452" y="6027100"/>
            <a:ext cx="1795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lurred </a:t>
            </a:r>
            <a:r>
              <a:rPr lang="en-US" sz="1400" dirty="0" err="1" smtClean="0"/>
              <a:t>pos</a:t>
            </a:r>
            <a:r>
              <a:rPr lang="en-US" sz="1400" dirty="0" smtClean="0"/>
              <a:t>/</a:t>
            </a:r>
            <a:r>
              <a:rPr lang="en-US" sz="1400" dirty="0" err="1" smtClean="0"/>
              <a:t>neg</a:t>
            </a:r>
            <a:r>
              <a:rPr lang="en-US" sz="1400" dirty="0" smtClean="0"/>
              <a:t> flow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25312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04</TotalTime>
  <Words>2352</Words>
  <Application>Microsoft Office PowerPoint</Application>
  <PresentationFormat>On-screen Show (4:3)</PresentationFormat>
  <Paragraphs>794</Paragraphs>
  <Slides>71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1</vt:i4>
      </vt:variant>
    </vt:vector>
  </HeadingPairs>
  <TitlesOfParts>
    <vt:vector size="80" baseType="lpstr">
      <vt:lpstr>Arial</vt:lpstr>
      <vt:lpstr>Calibri</vt:lpstr>
      <vt:lpstr>Calibri Light</vt:lpstr>
      <vt:lpstr>Segoe Script</vt:lpstr>
      <vt:lpstr>Times New Roman</vt:lpstr>
      <vt:lpstr>Office Theme</vt:lpstr>
      <vt:lpstr>1_Office Theme</vt:lpstr>
      <vt:lpstr>2_Office Theme</vt:lpstr>
      <vt:lpstr>Equation</vt:lpstr>
      <vt:lpstr>Action Recognition</vt:lpstr>
      <vt:lpstr>This section: advanced topics</vt:lpstr>
      <vt:lpstr>What is an action?</vt:lpstr>
      <vt:lpstr>How do we represent actions?</vt:lpstr>
      <vt:lpstr>What is the purpose of action recognition?</vt:lpstr>
      <vt:lpstr>How can we identify actions?</vt:lpstr>
      <vt:lpstr>Representing Motion</vt:lpstr>
      <vt:lpstr>Representing Motion</vt:lpstr>
      <vt:lpstr>Representing Motion</vt:lpstr>
      <vt:lpstr>Representing Motion</vt:lpstr>
      <vt:lpstr>Representing Motion</vt:lpstr>
      <vt:lpstr>Representing Motion</vt:lpstr>
      <vt:lpstr>Examples of Action Recognition Systems</vt:lpstr>
      <vt:lpstr>Action recognition as classification</vt:lpstr>
      <vt:lpstr>Remember image categorization…</vt:lpstr>
      <vt:lpstr>Remember spatial pyramids….</vt:lpstr>
      <vt:lpstr>Features for Classifying Actions</vt:lpstr>
      <vt:lpstr>Features for Classifying Actions</vt:lpstr>
      <vt:lpstr>Classification</vt:lpstr>
      <vt:lpstr>Searching the video for an action</vt:lpstr>
      <vt:lpstr>Accuracy in searching video</vt:lpstr>
      <vt:lpstr>PowerPoint Presentation</vt:lpstr>
      <vt:lpstr>Approach</vt:lpstr>
      <vt:lpstr>Results</vt:lpstr>
      <vt:lpstr>Action Recognition using Pose and Obj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tion features – Dense Trajectory </vt:lpstr>
      <vt:lpstr>Video classification with CNNs</vt:lpstr>
      <vt:lpstr>Video classification with CNNs</vt:lpstr>
      <vt:lpstr>Two-stream CNN</vt:lpstr>
      <vt:lpstr>3D Convolutional Networks</vt:lpstr>
      <vt:lpstr>Take-home messages</vt:lpstr>
      <vt:lpstr>Take-home messages</vt:lpstr>
      <vt:lpstr>Next class: 3D Scenes and Contex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Vision</dc:title>
  <dc:creator>Huang Jia-Bin</dc:creator>
  <cp:lastModifiedBy>Huang Jia-Bin</cp:lastModifiedBy>
  <cp:revision>485</cp:revision>
  <dcterms:created xsi:type="dcterms:W3CDTF">2016-08-21T04:59:05Z</dcterms:created>
  <dcterms:modified xsi:type="dcterms:W3CDTF">2016-11-17T04:32:24Z</dcterms:modified>
</cp:coreProperties>
</file>